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1A4B6C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5" w:name="_Hlk149517075"/>
    </w:p>
    <w:p w14:paraId="484941F5" w14:textId="39D7CA78" w:rsidR="00780858" w:rsidRDefault="00F20A17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1D3285" wp14:editId="1C10D3D8">
                <wp:simplePos x="0" y="0"/>
                <wp:positionH relativeFrom="column">
                  <wp:posOffset>57150</wp:posOffset>
                </wp:positionH>
                <wp:positionV relativeFrom="paragraph">
                  <wp:posOffset>137360</wp:posOffset>
                </wp:positionV>
                <wp:extent cx="1445262" cy="1310640"/>
                <wp:effectExtent l="0" t="0" r="0" b="0"/>
                <wp:wrapNone/>
                <wp:docPr id="1055580658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656834" w14:textId="63C09F6E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1D328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1" o:spid="_x0000_s1031" type="#_x0000_t9" style="position:absolute;left:0;text-align:left;margin-left:4.5pt;margin-top:10.8pt;width:113.8pt;height:103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" adj="4897" fillcolor="window" strokecolor="#0d8080" strokeweight="6.25pt">
                <v:textbox inset="0,0,0,0">
                  <w:txbxContent>
                    <w:p w14:paraId="50656834" w14:textId="63C09F6E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156BF31" w14:textId="385A1F79" w:rsidR="001F6FC4" w:rsidRDefault="001F6FC4" w:rsidP="001F6FC4">
      <w:pPr>
        <w:rPr>
          <w:rFonts w:ascii="Sylfaen" w:hAnsi="Sylfaen"/>
          <w:lang w:val="hy-AM"/>
        </w:rPr>
      </w:pPr>
    </w:p>
    <w:p w14:paraId="5D3AFFBA" w14:textId="605C1229" w:rsidR="00F20A17" w:rsidRDefault="00F20A17" w:rsidP="001F6FC4">
      <w:pPr>
        <w:rPr>
          <w:rFonts w:ascii="Sylfaen" w:hAnsi="Sylfaen"/>
          <w:lang w:val="hy-AM"/>
        </w:rPr>
      </w:pPr>
    </w:p>
    <w:p w14:paraId="09294058" w14:textId="3C905EBE" w:rsidR="00F20A17" w:rsidRDefault="00F20A17" w:rsidP="001F6FC4">
      <w:pPr>
        <w:rPr>
          <w:rFonts w:ascii="Sylfaen" w:hAnsi="Sylfaen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64FCC8D" wp14:editId="3FE4DC5C">
                <wp:simplePos x="0" y="0"/>
                <wp:positionH relativeFrom="column">
                  <wp:posOffset>1367451</wp:posOffset>
                </wp:positionH>
                <wp:positionV relativeFrom="paragraph">
                  <wp:posOffset>99695</wp:posOffset>
                </wp:positionV>
                <wp:extent cx="1445262" cy="1310640"/>
                <wp:effectExtent l="0" t="0" r="0" b="0"/>
                <wp:wrapNone/>
                <wp:docPr id="894251344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283A08A" w14:textId="77777777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4FCC8D" id="_x0000_s1032" type="#_x0000_t9" style="position:absolute;margin-left:107.65pt;margin-top:7.85pt;width:113.8pt;height:10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" adj="4897" fillcolor="window" strokecolor="#0d8080" strokeweight="6.25pt">
                <v:textbox inset="0,0,0,0">
                  <w:txbxContent>
                    <w:p w14:paraId="2283A08A" w14:textId="77777777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A3D85A6" w14:textId="3CDB832D" w:rsidR="00F20A17" w:rsidRDefault="00F20A17" w:rsidP="001F6FC4">
      <w:pPr>
        <w:rPr>
          <w:rFonts w:ascii="Sylfaen" w:hAnsi="Sylfaen"/>
          <w:lang w:val="hy-AM"/>
        </w:rPr>
      </w:pPr>
    </w:p>
    <w:p w14:paraId="5C91B948" w14:textId="2606ACF7" w:rsidR="00F20A17" w:rsidRDefault="00F20A17" w:rsidP="001F6FC4">
      <w:pPr>
        <w:rPr>
          <w:rFonts w:ascii="Sylfaen" w:hAnsi="Sylfaen"/>
          <w:lang w:val="hy-AM"/>
        </w:rPr>
      </w:pPr>
    </w:p>
    <w:p w14:paraId="61049BB2" w14:textId="6056055E" w:rsidR="00F20A17" w:rsidRDefault="00F20A17" w:rsidP="001F6FC4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mc:AlternateContent>
          <mc:Choice Requires="wpg">
            <w:drawing>
              <wp:inline distT="0" distB="0" distL="0" distR="0" wp14:anchorId="2BC0A1E9" wp14:editId="7F245FBA">
                <wp:extent cx="6653751" cy="1349099"/>
                <wp:effectExtent l="57150" t="38100" r="0" b="3810"/>
                <wp:docPr id="16865409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751" cy="1349099"/>
                          <a:chOff x="0" y="0"/>
                          <a:chExt cx="8470023" cy="1718386"/>
                        </a:xfrm>
                      </wpg:grpSpPr>
                      <wps:wsp>
                        <wps:cNvPr id="1410597702" name="Hexagon 1"/>
                        <wps:cNvSpPr/>
                        <wps:spPr>
                          <a:xfrm>
                            <a:off x="0" y="0"/>
                            <a:ext cx="1839796" cy="1670089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66BFEA" w14:textId="0F1CD14C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ՄԱՍ</w:t>
                              </w:r>
                            </w:p>
                            <w:p w14:paraId="07DD45D5" w14:textId="77777777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66631084" name="Group 2"/>
                        <wpg:cNvGrpSpPr/>
                        <wpg:grpSpPr>
                          <a:xfrm>
                            <a:off x="1669237" y="730603"/>
                            <a:ext cx="6800786" cy="987783"/>
                            <a:chOff x="0" y="51814"/>
                            <a:chExt cx="6800786" cy="987783"/>
                          </a:xfrm>
                        </wpg:grpSpPr>
                        <wps:wsp>
                          <wps:cNvPr id="17255290" name="Right Triangle 3"/>
                          <wps:cNvSpPr/>
                          <wps:spPr>
                            <a:xfrm flipH="1">
                              <a:off x="0" y="52023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2773869" name="Rectangle 1"/>
                          <wps:cNvSpPr/>
                          <wps:spPr>
                            <a:xfrm>
                              <a:off x="498035" y="51814"/>
                              <a:ext cx="6302751" cy="986789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46C324" w14:textId="280D583A" w:rsidR="00F20A17" w:rsidRPr="00F20A17" w:rsidRDefault="00F20A17" w:rsidP="00F20A17">
                                <w:pPr>
                                  <w:spacing w:after="0" w:line="240" w:lineRule="auto"/>
                                  <w:ind w:left="284" w:right="8"/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</w:pPr>
                                <w:r w:rsidRPr="00F20A17"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BC0A1E9" id="Group 3" o:spid="_x0000_s1033" style="width:523.9pt;height:106.25pt;mso-position-horizontal-relative:char;mso-position-vertical-relative:line" coordsize="84700,17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">
                <v:shape id="_x0000_s1034" type="#_x0000_t9" style="position:absolute;width:18397;height:16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" adj="4902" fillcolor="window" strokecolor="#0d8080" strokeweight="6.25pt">
                  <v:textbox inset="0,0,0,0">
                    <w:txbxContent>
                      <w:p w14:paraId="3366BFEA" w14:textId="0F1CD14C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ՄԱՍ</w:t>
                        </w:r>
                      </w:p>
                      <w:p w14:paraId="07DD45D5" w14:textId="77777777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35" style="position:absolute;left:16692;top:7306;width:68008;height:9877" coordorigin=",518" coordsize="68007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" o:spid="_x0000_s1036" type="#_x0000_t6" style="position:absolute;top:520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" fillcolor="#0d8080" stroked="f" strokeweight="1.5pt"/>
                  <v:rect id="Rectangle 1" o:spid="_x0000_s1037" style="position:absolute;left:4980;top:518;width:63027;height:9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" fillcolor="#0d8080" stroked="f" strokeweight="1.5pt">
                    <v:textbox inset="0,0,0,0">
                      <w:txbxContent>
                        <w:p w14:paraId="5746C324" w14:textId="280D583A" w:rsidR="00F20A17" w:rsidRPr="00F20A17" w:rsidRDefault="00F20A17" w:rsidP="00F20A17">
                          <w:pPr>
                            <w:spacing w:after="0" w:line="240" w:lineRule="auto"/>
                            <w:ind w:left="284" w:right="8"/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</w:pPr>
                          <w:r w:rsidRPr="00F20A17"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703DC2B" w14:textId="0D6664B8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bookmarkEnd w:id="5"/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1641A7">
          <w:footerReference w:type="default" r:id="rId10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07FF1744" w14:textId="34CEDE2A" w:rsidR="002E7F39" w:rsidRDefault="002E7F39" w:rsidP="00A42E0A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7F2DAFF8" wp14:editId="26FE8569">
                <wp:extent cx="6152818" cy="1308256"/>
                <wp:effectExtent l="57150" t="38100" r="635" b="6350"/>
                <wp:docPr id="11147343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2818" cy="1308256"/>
                          <a:chOff x="0" y="0"/>
                          <a:chExt cx="7832351" cy="1666363"/>
                        </a:xfrm>
                      </wpg:grpSpPr>
                      <wps:wsp>
                        <wps:cNvPr id="66557083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02C4433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1D4130B8" w14:textId="2D637548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7896998" name="Group 2"/>
                        <wpg:cNvGrpSpPr/>
                        <wpg:grpSpPr>
                          <a:xfrm>
                            <a:off x="1669237" y="678045"/>
                            <a:ext cx="6163114" cy="988318"/>
                            <a:chOff x="0" y="-744"/>
                            <a:chExt cx="6163114" cy="988318"/>
                          </a:xfrm>
                        </wpg:grpSpPr>
                        <wps:wsp>
                          <wps:cNvPr id="71058289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236752" name="Rectangle 1"/>
                          <wps:cNvSpPr/>
                          <wps:spPr>
                            <a:xfrm>
                              <a:off x="498035" y="-744"/>
                              <a:ext cx="5665079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2B35B1E" w14:textId="77777777" w:rsid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ՔԻՄԻԱՅԻ ՀԻՄՆԱԿԱՆ ՕՐԵՆՔՆԵՐԸ </w:t>
                                </w:r>
                              </w:p>
                              <w:p w14:paraId="7AB7C2F9" w14:textId="6FD6E8F1" w:rsidR="002E7F39" w:rsidRP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ԵՎ ՀԱՍԿԱՑՈՒԹՅՈՒՆ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F2DAFF8" id="_x0000_s1038" style="width:484.45pt;height:103pt;mso-position-horizontal-relative:char;mso-position-vertical-relative:line" coordsize="78323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">
                <v:shape id="_x0000_s10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602C4433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1D4130B8" w14:textId="2D637548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40" style="position:absolute;left:16692;top:6780;width:61631;height:9883" coordorigin=",-7" coordsize="61631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">
                  <v:shape id="Right Triangle 3" o:spid="_x0000_s10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" fillcolor="#0d8080" stroked="f" strokeweight="1.5pt"/>
                  <v:rect id="Rectangle 1" o:spid="_x0000_s1042" style="position:absolute;left:4980;top:-7;width:56651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" fillcolor="#0d8080" stroked="f" strokeweight="1.5pt">
                    <v:textbox inset="0,0,0,0">
                      <w:txbxContent>
                        <w:p w14:paraId="22B35B1E" w14:textId="77777777" w:rsid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ՔԻՄԻԱՅԻ ՀԻՄՆԱԿԱՆ ՕՐԵՆՔՆԵՐԸ </w:t>
                          </w:r>
                        </w:p>
                        <w:p w14:paraId="7AB7C2F9" w14:textId="6FD6E8F1" w:rsidR="002E7F39" w:rsidRP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ԵՎ ՀԱՍԿԱՑՈՒԹՅՈՒՆ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8566111"/>
      <w:r w:rsidRPr="00461270">
        <w:t>ԳԼՈՒԽ 1. ՔԻՄԻԱՅԻ ՀԻՄՆԱԿԱՆ ՕՐԵՆՔՆԵՐԸ ԵՎ ՀԱՍԿԱՑՈՒԹՅՈՒՆՆԵՐԸ</w:t>
      </w:r>
      <w:bookmarkEnd w:id="6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59098B57" w14:textId="181D3E06" w:rsidR="002E0A0C" w:rsidRDefault="002E0A0C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4E13383" wp14:editId="2F877030">
                <wp:extent cx="5076190" cy="791845"/>
                <wp:effectExtent l="0" t="0" r="0" b="8255"/>
                <wp:docPr id="9790902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5193206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37ED8" w14:textId="2BBD2EE9" w:rsidR="002E0A0C" w:rsidRPr="002D37C0" w:rsidRDefault="00000000" w:rsidP="002E0A0C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2E0A0C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7569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161F89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ՔԻՄԻԱՅԻ ԱՌԱՐԿԱՆ, </w:t>
                              </w:r>
                            </w:p>
                            <w:p w14:paraId="5AC4AFEC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ՆՅՈՒԹԵՐԻ ՀԱՏԿՈՒԹՅՈՒՆՆԵՐԸ, </w:t>
                              </w:r>
                            </w:p>
                            <w:p w14:paraId="7895FB88" w14:textId="469DD2D1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ՖԻԶԻԿԱԿԱՆ ԵՎ ՔԻՄԻԱԿԱՆ ԵՐԵՎ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E13383" id="_x0000_s104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BfvzsZ7AwAAUwoAAA4AAAAAAAAAAAAAAAAALgIAAGRycy9lMm9Eb2Mu&#10;eG1sUEsBAi0AFAAGAAgAAAAhAKuoiSXdAAAABQEAAA8AAAAAAAAAAAAAAAAA1QUAAGRycy9kb3du&#10;cmV2LnhtbFBLBQYAAAAABAAEAPMAAADfBgAAAAA=&#10;">
                <v:shape id="_x0000_s10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E337ED8" w14:textId="2BBD2EE9" w:rsidR="002E0A0C" w:rsidRPr="002D37C0" w:rsidRDefault="00000000" w:rsidP="002E0A0C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2E0A0C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04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" filled="f" stroked="f" strokeweight="1.5pt">
                  <v:textbox>
                    <w:txbxContent>
                      <w:p w14:paraId="3B161F89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ՔԻՄԻԱՅԻ ԱՌԱՐԿԱՆ, </w:t>
                        </w:r>
                      </w:p>
                      <w:p w14:paraId="5AC4AFEC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ՆՅՈՒԹԵՐԻ ՀԱՏԿՈՒԹՅՈՒՆՆԵՐԸ, </w:t>
                        </w:r>
                      </w:p>
                      <w:p w14:paraId="7895FB88" w14:textId="469DD2D1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ՖԻԶԻԿԱԿԱՆ ԵՎ ՔԻՄԻԱԿԱՆ ԵՐԵՎ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7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OgEYgIAALk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15pt" o:ole="">
            <v:imagedata r:id="rId13" o:title=""/>
          </v:shape>
          <o:OLEObject Type="Embed" ProgID="ChemDraw.Document.6.0" ShapeID="_x0000_i1026" DrawAspect="Content" ObjectID="_1760256022" r:id="rId1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75978BC" w14:textId="120C5D9E" w:rsidR="00661C1F" w:rsidRDefault="00661C1F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F704345" wp14:editId="1B8B3D8B">
                <wp:extent cx="5076190" cy="791845"/>
                <wp:effectExtent l="0" t="0" r="0" b="8255"/>
                <wp:docPr id="5124718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4241800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9984B" w14:textId="4911ACE6" w:rsidR="00661C1F" w:rsidRPr="00661C1F" w:rsidRDefault="00000000" w:rsidP="00661C1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44677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91CDF7E" w14:textId="2B71A1E4" w:rsidR="00661C1F" w:rsidRPr="002E0A0C" w:rsidRDefault="00661C1F" w:rsidP="00661C1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661C1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ԱՏՈՄ, ՄՈԼԵԿՈՒԼ, ՔԻՄԻԱԿԱՆ ՏԱՐ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704345" id="_x0000_s105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UiUjpX0DAABTCgAADgAAAAAAAAAAAAAAAAAuAgAAZHJzL2Uyb0Rv&#10;Yy54bWxQSwECLQAUAAYACAAAACEAq6iJJd0AAAAFAQAADwAAAAAAAAAAAAAAAADXBQAAZHJzL2Rv&#10;d25yZXYueG1sUEsFBgAAAAAEAAQA8wAAAOEGAAAAAA==&#10;">
                <v:shape id="_x0000_s105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2E79984B" w14:textId="4911ACE6" w:rsidR="00661C1F" w:rsidRPr="00661C1F" w:rsidRDefault="00000000" w:rsidP="00661C1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05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" filled="f" stroked="f" strokeweight="1.5pt">
                  <v:textbox>
                    <w:txbxContent>
                      <w:p w14:paraId="191CDF7E" w14:textId="2B71A1E4" w:rsidR="00661C1F" w:rsidRPr="002E0A0C" w:rsidRDefault="00661C1F" w:rsidP="00661C1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661C1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ԱՏՈՄ, ՄՈԼԵԿՈՒԼ, ՔԻՄԻԱԿԱՆ ՏԱՐ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8" w:name="_Toc133876545"/>
      <w:bookmarkStart w:id="9" w:name="_Toc133963161"/>
      <w:bookmarkStart w:id="10" w:name="_Toc133965220"/>
      <w:bookmarkStart w:id="11" w:name="_Toc133965475"/>
      <w:bookmarkStart w:id="12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8"/>
      <w:bookmarkEnd w:id="9"/>
      <w:bookmarkEnd w:id="10"/>
      <w:bookmarkEnd w:id="11"/>
      <w:bookmarkEnd w:id="12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3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YImkQIAAHc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4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AVQjwIAAHc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3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5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z3kQIAAHc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a78M95ECAAB3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.2pt;height:143.4pt" o:ole="">
            <v:imagedata r:id="rId18" o:title=""/>
          </v:shape>
          <o:OLEObject Type="Embed" ProgID="ChemDraw.Document.6.0" ShapeID="_x0000_i1027" DrawAspect="Content" ObjectID="_1760256023" r:id="rId1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6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XbM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pSbXGqzVUhwdHHHRz5i1fNfj2t8yHB+bwYXEEcVmEe/xIBW1JoZcoqcH9fO8+2mO/o5aSFge1&#10;pP7HljlBifpqcBIuJtNpnOx0mM7OMBvi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Ax8XbM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57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N22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IDXJ&#10;ND5toDw8OOKgmzNv+brGb3/HfHhgDj8sjiAui/AVD6mgKSj0N0oqcD/fe4/22O+opaTBQS2o/7Fj&#10;TlCivhichMvRZBInOwmT6XyMgnut2bzWmJ2+AeyQEa4ly9M12gd1vEoH+gV3yipGRRUzHGMXlAd3&#10;FG5Ct0BwK3GxWiUznGbLwp15sjyCR6Jjqz63L8zZfgACjs49HIeaLVJXdySfbKOngdUugKxDVJ54&#10;7QXcBKmX+q0VV81rOVmdduvyF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AE/N22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58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eawvNp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4" w:name="_Toc133876546"/>
      <w:bookmarkStart w:id="15" w:name="_Toc133963162"/>
      <w:bookmarkStart w:id="16" w:name="_Toc133965221"/>
      <w:bookmarkStart w:id="17" w:name="_Toc133965476"/>
      <w:bookmarkEnd w:id="13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27EA272D" w14:textId="7850B715" w:rsidR="00BA4D5F" w:rsidRDefault="00BA4D5F" w:rsidP="00B84164">
      <w:r>
        <w:rPr>
          <w:noProof/>
        </w:rPr>
        <w:lastRenderedPageBreak/>
        <mc:AlternateContent>
          <mc:Choice Requires="wpg">
            <w:drawing>
              <wp:inline distT="0" distB="0" distL="0" distR="0" wp14:anchorId="4B8CA33B" wp14:editId="182C7813">
                <wp:extent cx="5076190" cy="791845"/>
                <wp:effectExtent l="0" t="0" r="0" b="8255"/>
                <wp:docPr id="11460689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37823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EDB433" w14:textId="16E8C4F4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476471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A836E" w14:textId="7D0E5674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ՊԱՐԶ ԵՎ ԲԱՐԴ ՆՅՈՒԹԵՐ, ԱԼՈՏՐՈՊԻ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8CA33B" id="_x0000_s10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t6qfAMAAFQKAAAOAAAAZHJzL2Uyb0RvYy54bWzcVltv0zAYfUfiP1h533Jp2l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C+Vt6qfAMAAFQKAAAOAAAAAAAAAAAAAAAAAC4CAABkcnMvZTJvRG9j&#10;LnhtbFBLAQItABQABgAIAAAAIQCrqIkl3QAAAAUBAAAPAAAAAAAAAAAAAAAAANYFAABkcnMvZG93&#10;bnJldi54bWxQSwUGAAAAAAQABADzAAAA4AYAAAAA&#10;">
                <v:shape id="_x0000_s10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CEDB433" w14:textId="16E8C4F4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0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" filled="f" stroked="f" strokeweight="1.5pt">
                  <v:textbox>
                    <w:txbxContent>
                      <w:p w14:paraId="3F6A836E" w14:textId="7D0E5674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ՊԱՐԶ ԵՎ ԲԱՐԴ ՆՅՈՒԹԵՐ, ԱԼՈՏՐՈՊԻԱ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8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4"/>
      <w:bookmarkEnd w:id="15"/>
      <w:bookmarkEnd w:id="16"/>
      <w:bookmarkEnd w:id="17"/>
      <w:bookmarkEnd w:id="18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2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Q57jw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9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9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3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Iittwy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64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NRAh4+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65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IvPy9J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66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DByqaw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67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NHpVq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BF39B56" w14:textId="412320CA" w:rsidR="00BA4D5F" w:rsidRDefault="00BA4D5F" w:rsidP="00B84164">
      <w:bookmarkStart w:id="20" w:name="_Toc133876547"/>
      <w:bookmarkStart w:id="21" w:name="_Toc133963163"/>
      <w:bookmarkStart w:id="22" w:name="_Toc133965222"/>
      <w:bookmarkStart w:id="23" w:name="_Toc1339654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BADB926" wp14:editId="7A64D9E4">
                <wp:extent cx="5076190" cy="791845"/>
                <wp:effectExtent l="0" t="0" r="0" b="8255"/>
                <wp:docPr id="169080348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6898592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B0902" w14:textId="6EF0705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426052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E094D7" w14:textId="4685A63A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Դ. Ի. ՄԵՆԴԵԼԵԵՎԻ ՔԻՄԻԱԿԱՆ ՏԱՐՐԵՐԻ ՊԱՐԲԵՐԱԿԱՆ ԱՂՅՈՒՍԱԿԻ ԿԱՌՈՒՑՎԱԾ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ADB926" id="_x0000_s10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JoWRLt7AwAAVAoAAA4AAAAAAAAAAAAAAAAALgIAAGRycy9lMm9Eb2Mu&#10;eG1sUEsBAi0AFAAGAAgAAAAhAKuoiSXdAAAABQEAAA8AAAAAAAAAAAAAAAAA1QUAAGRycy9kb3du&#10;cmV2LnhtbFBLBQYAAAAABAAEAPMAAADfBgAAAAA=&#10;">
                <v:shape id="_x0000_s10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B9B0902" w14:textId="6EF0705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0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" filled="f" stroked="f" strokeweight="1.5pt">
                  <v:textbox>
                    <w:txbxContent>
                      <w:p w14:paraId="7DE094D7" w14:textId="4685A63A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Դ. Ի. ՄԵՆԴԵԼԵԵՎԻ ՔԻՄԻԱԿԱՆ ՏԱՐՐԵՐԻ ՊԱՐԲԵՐԱԿԱՆ ԱՂՅՈՒՍԱԿԻ ԿԱՌՈՒՑՎԱԾ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4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0"/>
      <w:bookmarkEnd w:id="21"/>
      <w:bookmarkEnd w:id="22"/>
      <w:bookmarkEnd w:id="23"/>
      <w:bookmarkEnd w:id="24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6FF34CE" w14:textId="7493603B" w:rsidR="00BA4D5F" w:rsidRDefault="00BA4D5F" w:rsidP="008E7086">
      <w:bookmarkStart w:id="25" w:name="_Toc133876548"/>
      <w:bookmarkStart w:id="26" w:name="_Toc133963164"/>
      <w:bookmarkStart w:id="27" w:name="_Toc133965223"/>
      <w:bookmarkStart w:id="28" w:name="_Toc13396547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4DFBE27" wp14:editId="1EF7054A">
                <wp:extent cx="5076190" cy="791845"/>
                <wp:effectExtent l="0" t="0" r="0" b="8255"/>
                <wp:docPr id="35136354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1340094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99866B" w14:textId="674768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886493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DA88F6F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ՎԱԼԵՆՏԱԿԱՆՈՒԹՅՈՒՆ, </w:t>
                              </w:r>
                            </w:p>
                            <w:p w14:paraId="66CE3422" w14:textId="36C639E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ԳՐԱՖԻԿԱԿԱՆ ԲԱՆԱՁԵՎ, </w:t>
                              </w:r>
                            </w:p>
                            <w:p w14:paraId="7C7E7040" w14:textId="0FB2EAA6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ՆՅՈՒԹԻ ՔԻՄԻԱԿԱՆ ԲԱՆԱՁԵՎ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DFBE27" id="_x0000_s107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7pheQMAAFM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Cw57pheQMAAFMKAAAOAAAAAAAAAAAAAAAAAC4CAABkcnMvZTJvRG9jLnht&#10;bFBLAQItABQABgAIAAAAIQCrqIkl3QAAAAUBAAAPAAAAAAAAAAAAAAAAANMFAABkcnMvZG93bnJl&#10;di54bWxQSwUGAAAAAAQABADzAAAA3QYAAAAA&#10;">
                <v:shape id="_x0000_s107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799866B" w14:textId="674768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07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" filled="f" stroked="f" strokeweight="1.5pt">
                  <v:textbox>
                    <w:txbxContent>
                      <w:p w14:paraId="6DA88F6F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ՎԱԼԵՆՏԱԿԱՆՈՒԹՅՈՒՆ, </w:t>
                        </w:r>
                      </w:p>
                      <w:p w14:paraId="66CE3422" w14:textId="36C639E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ԳՐԱՖԻԿԱԿԱՆ ԲԱՆԱՁԵՎ, </w:t>
                        </w:r>
                      </w:p>
                      <w:p w14:paraId="7C7E7040" w14:textId="0FB2EAA6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ՆՅՈՒԹԻ ՔԻՄԻԱԿԱՆ ԲԱՆԱՁԵՎ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9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5"/>
      <w:bookmarkEnd w:id="26"/>
      <w:bookmarkEnd w:id="27"/>
      <w:bookmarkEnd w:id="28"/>
      <w:bookmarkEnd w:id="29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7.15pt;height:1in" o:ole="">
            <v:imagedata r:id="rId23" o:title=""/>
          </v:shape>
          <o:OLEObject Type="Embed" ProgID="ChemDraw.Document.6.0" ShapeID="_x0000_i1028" DrawAspect="Content" ObjectID="_1760256024" r:id="rId2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74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0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0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75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CenLj1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76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oSICpJ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5pt" o:ole="">
            <v:imagedata r:id="rId25" o:title=""/>
          </v:shape>
          <o:OLEObject Type="Embed" ProgID="ChemDraw.Document.6.0" ShapeID="_x0000_i1029" DrawAspect="Content" ObjectID="_1760256025" r:id="rId2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5pt;height:20.5pt" o:ole="">
            <v:imagedata r:id="rId27" o:title=""/>
          </v:shape>
          <o:OLEObject Type="Embed" ProgID="ChemDraw.Document.6.0" ShapeID="_x0000_i1030" DrawAspect="Content" ObjectID="_1760256026" r:id="rId2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5pt;height:28.55pt" o:ole="">
            <v:imagedata r:id="rId29" o:title=""/>
          </v:shape>
          <o:OLEObject Type="Embed" ProgID="ChemDraw.Document.6.0" ShapeID="_x0000_i1031" DrawAspect="Content" ObjectID="_1760256027" r:id="rId3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85pt;height:57.1pt" o:ole="">
            <v:imagedata r:id="rId31" o:title=""/>
          </v:shape>
          <o:OLEObject Type="Embed" ProgID="ChemDraw.Document.6.0" ShapeID="_x0000_i1032" DrawAspect="Content" ObjectID="_1760256028" r:id="rId3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5pt;height:106.15pt" o:ole="">
            <v:imagedata r:id="rId33" o:title=""/>
          </v:shape>
          <o:OLEObject Type="Embed" ProgID="ChemDraw.Document.6.0" ShapeID="_x0000_i1033" DrawAspect="Content" ObjectID="_1760256029" r:id="rId34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1" w:name="_Toc133876549"/>
      <w:bookmarkStart w:id="32" w:name="_Toc133963165"/>
      <w:bookmarkStart w:id="33" w:name="_Toc133965224"/>
      <w:bookmarkStart w:id="34" w:name="_Toc133965479"/>
      <w:bookmarkStart w:id="35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1"/>
      <w:bookmarkEnd w:id="32"/>
      <w:bookmarkEnd w:id="33"/>
      <w:bookmarkEnd w:id="34"/>
      <w:bookmarkEnd w:id="35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95pt;height:39.7pt" o:ole="">
            <v:imagedata r:id="rId35" o:title=""/>
          </v:shape>
          <o:OLEObject Type="Embed" ProgID="ChemDraw.Document.6.0" ShapeID="_x0000_i1034" DrawAspect="Content" ObjectID="_1760256030" r:id="rId36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6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7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409DD9E1" w14:textId="3D0702BF" w:rsidR="00BA4D5F" w:rsidRDefault="00BA4D5F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1012FEE" wp14:editId="2757F0B7">
                <wp:extent cx="5076190" cy="791845"/>
                <wp:effectExtent l="0" t="0" r="0" b="8255"/>
                <wp:docPr id="145520223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22964424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BC6A54" w14:textId="512692CF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26734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002CF2B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ԶԱՆԳՎԱԾԻ ԱՏՈՄԱՅԻՆ ՄԻԱՎՈՐ, </w:t>
                              </w:r>
                            </w:p>
                            <w:p w14:paraId="74C62245" w14:textId="46D2850E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ՀԱՐԱԲԵՐԱԿԱՆ ԱՏՈՄԱՅԻՆ ԶԱՆԳՎԱԾ, ՀԱՐԱԲԵՐԱԿԱՆ ՄՈԼԵԿՈՒ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012FEE" id="_x0000_s10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">
                <v:shape id="_x0000_s10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2BC6A54" w14:textId="512692CF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0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" filled="f" stroked="f" strokeweight="1.5pt">
                  <v:textbox>
                    <w:txbxContent>
                      <w:p w14:paraId="4002CF2B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ԶԱՆԳՎԱԾԻ ԱՏՈՄԱՅԻՆ ՄԻԱՎՈՐ, </w:t>
                        </w:r>
                      </w:p>
                      <w:p w14:paraId="74C62245" w14:textId="46D2850E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ՀԱՐԱԲԵՐԱԿԱՆ ԱՏՈՄԱՅԻՆ ԶԱՆԳՎԱԾ, ՀԱՐԱԲԵՐԱԿԱՆ ՄՈԼԵԿՈՒ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8" w:name="_Toc133876550"/>
      <w:bookmarkStart w:id="39" w:name="_Toc133963166"/>
      <w:bookmarkStart w:id="40" w:name="_Toc133965225"/>
      <w:bookmarkStart w:id="41" w:name="_Toc133965480"/>
      <w:bookmarkStart w:id="42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8"/>
      <w:bookmarkEnd w:id="39"/>
      <w:bookmarkEnd w:id="40"/>
      <w:bookmarkEnd w:id="41"/>
      <w:bookmarkEnd w:id="42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3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3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4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4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5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5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8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8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wotjwIAAHcFAAAOAAAAZHJzL2Uyb0RvYy54bWysVEtv2zAMvg/YfxB0X21nSR9BnSJIkG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8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1Np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JqfT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gA9TaZ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8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8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ku16M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6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6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7" w:name="_Toc133876551"/>
      <w:bookmarkStart w:id="48" w:name="_Toc133963167"/>
      <w:bookmarkStart w:id="49" w:name="_Toc133965226"/>
      <w:bookmarkStart w:id="50" w:name="_Toc133965481"/>
      <w:bookmarkStart w:id="51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7"/>
      <w:bookmarkEnd w:id="48"/>
      <w:bookmarkEnd w:id="49"/>
      <w:bookmarkEnd w:id="50"/>
      <w:bookmarkEnd w:id="51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2" w:name="_Toc133876552"/>
      <w:bookmarkStart w:id="53" w:name="_Toc133963168"/>
      <w:bookmarkStart w:id="54" w:name="_Toc133965227"/>
      <w:bookmarkStart w:id="55" w:name="_Toc133965482"/>
      <w:r w:rsidRPr="00571523">
        <w:rPr>
          <w:lang w:val="hy-AM" w:eastAsia="ru-RU"/>
        </w:rPr>
        <w:br w:type="page"/>
      </w:r>
    </w:p>
    <w:p w14:paraId="59600C11" w14:textId="5495F5EE" w:rsidR="00BA4D5F" w:rsidRDefault="00BA4D5F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8089F61" wp14:editId="7E8196EA">
                <wp:extent cx="5076190" cy="791845"/>
                <wp:effectExtent l="0" t="0" r="0" b="8255"/>
                <wp:docPr id="8980504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07425831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BBDE90" w14:textId="098D855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327133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4CCF9A0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ՈԼԸ ՈՐՊԵՍ ՆՅՈՒԹԻ ՔԱՆԱԿ, </w:t>
                              </w:r>
                            </w:p>
                            <w:p w14:paraId="2F4A82EF" w14:textId="7E9F807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089F61" id="_x0000_s10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v83kd7AwAAVQoAAA4AAAAAAAAAAAAAAAAALgIAAGRycy9lMm9Eb2Mu&#10;eG1sUEsBAi0AFAAGAAgAAAAhAKuoiSXdAAAABQEAAA8AAAAAAAAAAAAAAAAA1QUAAGRycy9kb3du&#10;cmV2LnhtbFBLBQYAAAAABAAEAPMAAADfBgAAAAA=&#10;">
                <v:shape id="_x0000_s10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4BBDE90" w14:textId="098D855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0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" filled="f" stroked="f" strokeweight="1.5pt">
                  <v:textbox>
                    <w:txbxContent>
                      <w:p w14:paraId="74CCF9A0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ՈԼԸ ՈՐՊԵՍ ՆՅՈՒԹԻ ՔԱՆԱԿ, </w:t>
                        </w:r>
                      </w:p>
                      <w:p w14:paraId="2F4A82EF" w14:textId="7E9F807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6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2"/>
      <w:bookmarkEnd w:id="53"/>
      <w:bookmarkEnd w:id="54"/>
      <w:bookmarkEnd w:id="55"/>
      <w:bookmarkEnd w:id="56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7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7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88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Bb5sgy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8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8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89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90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xLX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IsIjVcrKPcPyBC61vFO3tb0nnfChweB1CvU&#10;VdT/4Tst2kBbcOh3nFWAvz66j3gqYZJy1lLvFdz/3AhUnJlvlor7YjSZxGZNh8npdEwHfC1ZvZbY&#10;TbMEqpARTRon0zbigzlsNULzQmNiEa2SSFhJtgsuAx4Oy9DNBBo0Ui0WCUYN6kS4s09ORvKY6Fiq&#10;z7sXga4v6kDdcA+HPhWzN2XdYaOmhcUmgK5TzR/z2j8BNXeqpX4Qxenx+pxQx3E5/w0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qsS14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9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9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91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wJ02o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0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0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92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Qru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Em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JddCu6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93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O87jA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qag5+MIjVcbKA8PjjjoWsdbfqvwPe+YDw/MYa9g&#10;V2H/h++4SA1NQaHfUVKB+/XRfcRjCaOUkgZ7r6D+5445QYn+ZrC4L0aTSWzWdJicz8Z4cK8lm9cS&#10;s6vXgBUywkljedpGfNDHrXRQv+CYWEWrKGKGo+2C8uCOh3XoZgIOGi5WqwTDBrUs3JknyyN5THQs&#10;1ef2hTnbF3XAbriHY5+yxZuy7rBR08BqF0CqVPOnvPZPgM2daqkfRHF6vD4n1GlcLn8D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G9o7zu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1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7E20AF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1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7E20AF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2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3" w:name="_Toc133876553"/>
      <w:bookmarkStart w:id="64" w:name="_Toc133963169"/>
      <w:bookmarkStart w:id="65" w:name="_Toc133965228"/>
      <w:bookmarkStart w:id="66" w:name="_Toc133965483"/>
      <w:bookmarkStart w:id="67" w:name="_Toc148566121"/>
      <w:bookmarkStart w:id="68" w:name="_Hlk48053739"/>
      <w:bookmarkEnd w:id="62"/>
      <w:r w:rsidRPr="003D1F6C">
        <w:rPr>
          <w:lang w:eastAsia="ru-RU" w:bidi="he-IL"/>
        </w:rPr>
        <w:t>ԽՆԴԻՐՆԵՐ ԻՆՔՆՈՒՐՈՒՅՆ ԼՈՒԾՄԱՆ ՀԱՄԱՐ</w:t>
      </w:r>
      <w:bookmarkEnd w:id="63"/>
      <w:bookmarkEnd w:id="64"/>
      <w:bookmarkEnd w:id="65"/>
      <w:bookmarkEnd w:id="66"/>
      <w:bookmarkEnd w:id="67"/>
    </w:p>
    <w:bookmarkEnd w:id="68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9" w:name="_Toc133876554"/>
      <w:bookmarkStart w:id="70" w:name="_Toc133963170"/>
      <w:bookmarkStart w:id="71" w:name="_Toc133965229"/>
      <w:bookmarkStart w:id="72" w:name="_Toc133965484"/>
      <w:r w:rsidRPr="00571523">
        <w:rPr>
          <w:lang w:val="hy-AM"/>
        </w:rPr>
        <w:br w:type="page"/>
      </w:r>
    </w:p>
    <w:p w14:paraId="102BCAEA" w14:textId="6B521036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44C92C" wp14:editId="0DF57868">
                <wp:extent cx="5076190" cy="791845"/>
                <wp:effectExtent l="0" t="0" r="0" b="8255"/>
                <wp:docPr id="109503481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7902385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42090" w14:textId="5E418CC1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263629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9F32B6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ՇՎԱՐԿՆԵՐ ԸՍՏ ՆՅՈՒԹԻ</w:t>
                              </w:r>
                            </w:p>
                            <w:p w14:paraId="7F4CFBDF" w14:textId="791A5FE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44C92C" id="_x0000_s109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SsegMAAFQ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oqeErHoDAABUCgAADgAAAAAAAAAAAAAAAAAuAgAAZHJzL2Uyb0RvYy54&#10;bWxQSwECLQAUAAYACAAAACEAq6iJJd0AAAAFAQAADwAAAAAAAAAAAAAAAADUBQAAZHJzL2Rvd25y&#10;ZXYueG1sUEsFBgAAAAAEAAQA8wAAAN4GAAAAAA==&#10;">
                <v:shape id="_x0000_s109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B142090" w14:textId="5E418CC1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09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" filled="f" stroked="f" strokeweight="1.5pt">
                  <v:textbox>
                    <w:txbxContent>
                      <w:p w14:paraId="2A9F32B6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ՇՎԱՐԿՆԵՐ ԸՍՏ ՆՅՈՒԹԻ</w:t>
                        </w:r>
                      </w:p>
                      <w:p w14:paraId="7F4CFBDF" w14:textId="791A5FE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3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9"/>
      <w:bookmarkEnd w:id="70"/>
      <w:bookmarkEnd w:id="71"/>
      <w:bookmarkEnd w:id="72"/>
      <w:bookmarkEnd w:id="73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4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4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5" w:name="_Toc133876555"/>
      <w:bookmarkStart w:id="76" w:name="_Toc133963171"/>
      <w:bookmarkStart w:id="77" w:name="_Toc133965230"/>
      <w:bookmarkStart w:id="78" w:name="_Toc133965485"/>
      <w:bookmarkStart w:id="79" w:name="_Toc148566123"/>
      <w:r w:rsidRPr="003D1F6C">
        <w:t>ՏԱՐՐԻ ՄՈԼԱՅԻՆ ԲԱԺԻՆԸ ՄԻԱՑՈՒԹՅԱՆ ՄԵՋ</w:t>
      </w:r>
      <w:bookmarkEnd w:id="75"/>
      <w:bookmarkEnd w:id="76"/>
      <w:bookmarkEnd w:id="77"/>
      <w:bookmarkEnd w:id="78"/>
      <w:bookmarkEnd w:id="79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97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6X7nA4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0" w:name="_Hlk48216323"/>
            <m:r>
              <w:rPr>
                <w:rFonts w:ascii="Cambria Math" w:hAnsi="Cambria Math"/>
              </w:rPr>
              <m:t>A</m:t>
            </m:r>
            <w:bookmarkEnd w:id="80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98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IIb4F5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1" w:name="_Toc133876556"/>
      <w:bookmarkStart w:id="82" w:name="_Toc133963172"/>
      <w:bookmarkStart w:id="83" w:name="_Toc133965231"/>
      <w:bookmarkStart w:id="84" w:name="_Toc133965486"/>
      <w:bookmarkStart w:id="85" w:name="_Toc148566124"/>
      <w:r w:rsidRPr="003D1F6C">
        <w:lastRenderedPageBreak/>
        <w:t>ՏԱՐՐԵՐԻ ԶԱՆԳՎԱԾԱՅԻՆ ՀԱՐԱԲԵՐՈՒԹՅԱՆ ՈՐՈՇՈՒՄԸ ՄԻԱՑՈՒԹՅԱՆ ՄԵՋ</w:t>
      </w:r>
      <w:bookmarkEnd w:id="81"/>
      <w:bookmarkEnd w:id="82"/>
      <w:bookmarkEnd w:id="83"/>
      <w:bookmarkEnd w:id="84"/>
      <w:bookmarkEnd w:id="85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6" w:name="_Hlk48128204"/>
          </w:p>
        </w:tc>
        <w:bookmarkEnd w:id="86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7" w:name="_Toc133876557"/>
      <w:bookmarkStart w:id="88" w:name="_Toc133963173"/>
      <w:bookmarkStart w:id="89" w:name="_Toc133965232"/>
      <w:bookmarkStart w:id="90" w:name="_Toc133965487"/>
      <w:bookmarkStart w:id="91" w:name="_Toc148566125"/>
      <w:r w:rsidRPr="003D1F6C">
        <w:t>ՏԱՐՐԻ ԶԱՆԳՎԱԾԱՅԻՆ ԲԱԺԻՆԸ ՄԻԱՑՈՒԹՅԱՆ ՄԵՋ</w:t>
      </w:r>
      <w:bookmarkEnd w:id="87"/>
      <w:bookmarkEnd w:id="88"/>
      <w:bookmarkEnd w:id="89"/>
      <w:bookmarkEnd w:id="90"/>
      <w:bookmarkEnd w:id="91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2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3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3"/>
                                  </m:e>
                                </m:d>
                                <w:bookmarkEnd w:id="9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99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ArGvSZ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4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5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5"/>
                            </m:e>
                          </m:d>
                          <w:bookmarkEnd w:id="9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6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6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7" w:name="_Toc133876558"/>
      <w:bookmarkStart w:id="98" w:name="_Toc133963174"/>
      <w:bookmarkStart w:id="99" w:name="_Toc133965233"/>
      <w:bookmarkStart w:id="100" w:name="_Toc133965488"/>
      <w:bookmarkStart w:id="101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7"/>
      <w:bookmarkEnd w:id="98"/>
      <w:bookmarkEnd w:id="99"/>
      <w:bookmarkEnd w:id="100"/>
      <w:bookmarkEnd w:id="101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00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bPZjAIAAHc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7E20AF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lastRenderedPageBreak/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2" w:name="_Toc133876559"/>
      <w:bookmarkStart w:id="103" w:name="_Toc133963175"/>
      <w:bookmarkStart w:id="104" w:name="_Toc133965234"/>
      <w:bookmarkStart w:id="105" w:name="_Toc133965489"/>
      <w:bookmarkStart w:id="106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2"/>
      <w:bookmarkEnd w:id="103"/>
      <w:bookmarkEnd w:id="104"/>
      <w:bookmarkEnd w:id="105"/>
      <w:bookmarkEnd w:id="106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7" w:name="_Toc133876560"/>
      <w:bookmarkStart w:id="108" w:name="_Toc133963176"/>
      <w:bookmarkStart w:id="109" w:name="_Toc133965235"/>
      <w:bookmarkStart w:id="110" w:name="_Toc133965490"/>
      <w:bookmarkStart w:id="111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7"/>
      <w:bookmarkEnd w:id="108"/>
      <w:bookmarkEnd w:id="109"/>
      <w:bookmarkEnd w:id="110"/>
      <w:bookmarkEnd w:id="111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01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0ZTkQ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Yu0ZT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2" w:name="_Toc133876561"/>
      <w:bookmarkStart w:id="113" w:name="_Toc133963177"/>
      <w:bookmarkStart w:id="114" w:name="_Toc133965236"/>
      <w:bookmarkStart w:id="115" w:name="_Toc133965491"/>
      <w:bookmarkStart w:id="116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2"/>
      <w:bookmarkEnd w:id="113"/>
      <w:bookmarkEnd w:id="114"/>
      <w:bookmarkEnd w:id="115"/>
      <w:bookmarkEnd w:id="116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C3689E" w14:textId="5915ADAE" w:rsidR="00BA4D5F" w:rsidRDefault="00BA4D5F" w:rsidP="008E7086">
      <w:bookmarkStart w:id="117" w:name="_Toc133876562"/>
      <w:bookmarkStart w:id="118" w:name="_Toc133963178"/>
      <w:bookmarkStart w:id="119" w:name="_Toc133965237"/>
      <w:bookmarkStart w:id="120" w:name="_Toc13396549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FB4E3B9" wp14:editId="3DF1088C">
                <wp:extent cx="5076190" cy="791845"/>
                <wp:effectExtent l="0" t="0" r="0" b="8255"/>
                <wp:docPr id="119708280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3253563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915647" w14:textId="0955ED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666023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D6FF167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ՆՅՈՒԹԻ ԱԳՐԵԳԱՏԱՅԻՆ ՎԻՃԱԿՆԵՐԸ, </w:t>
                              </w:r>
                            </w:p>
                            <w:p w14:paraId="0937E2DB" w14:textId="07C31988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ԱՅԻՆ ՕՐԵ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B4E3B9" id="_x0000_s110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HVyEjeQMAAFMKAAAOAAAAAAAAAAAAAAAAAC4CAABkcnMvZTJvRG9jLnht&#10;bFBLAQItABQABgAIAAAAIQCrqIkl3QAAAAUBAAAPAAAAAAAAAAAAAAAAANMFAABkcnMvZG93bnJl&#10;di54bWxQSwUGAAAAAAQABADzAAAA3QYAAAAA&#10;">
                <v:shape id="_x0000_s110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5915647" w14:textId="0955ED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10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" filled="f" stroked="f" strokeweight="1.5pt">
                  <v:textbox>
                    <w:txbxContent>
                      <w:p w14:paraId="5D6FF167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ՆՅՈՒԹԻ ԱԳՐԵԳԱՏԱՅԻՆ ՎԻՃԱԿՆԵՐԸ, </w:t>
                        </w:r>
                      </w:p>
                      <w:p w14:paraId="0937E2DB" w14:textId="07C31988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ԱՅԻՆ ՕՐԵ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1" w:name="_Toc148566130"/>
      <w:r>
        <w:t xml:space="preserve">§1.9. </w:t>
      </w:r>
      <w:r w:rsidR="00BA4D5F">
        <w:t>ՆՅՈՒԹԻ ԱԳՐԵԳԱՏԱՅԻՆ ՎԻՃԱԿՆԵՐԸ</w:t>
      </w:r>
      <w:r w:rsidR="00BA4D5F">
        <w:t xml:space="preserve">, </w:t>
      </w:r>
      <w:r w:rsidR="00BF0CD8">
        <w:t>ԳԱԶԱՅԻՆ ՕՐԵՆՔՆԵՐԸ</w:t>
      </w:r>
      <w:bookmarkEnd w:id="117"/>
      <w:bookmarkEnd w:id="118"/>
      <w:bookmarkEnd w:id="119"/>
      <w:bookmarkEnd w:id="120"/>
      <w:bookmarkEnd w:id="121"/>
    </w:p>
    <w:p w14:paraId="5E7FBFF7" w14:textId="3E91C28F" w:rsidR="005E4F75" w:rsidRDefault="00D30C32" w:rsidP="000A45FE">
      <w:pPr>
        <w:pStyle w:val="Q-Yentavernagir"/>
        <w:spacing w:before="120"/>
      </w:pPr>
      <w:bookmarkStart w:id="122" w:name="_Toc148566131"/>
      <w:r>
        <w:t>ՆՅՈՒԹԻ ԱԳՐԵԳԱՏԱՅԻՆ ՎԻՃԱԿՆԵՐԸ</w:t>
      </w:r>
      <w:bookmarkEnd w:id="122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3" w:name="_Toc148566132"/>
      <w:r>
        <w:t>ԳԱԶԱՅԻՆ ՕՐԵՆՔՆԵՐԸ</w:t>
      </w:r>
      <w:bookmarkEnd w:id="123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105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N++kzB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01CDDA42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06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iD+A&#10;s4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107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2QkAIAAHc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TQx9k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7E20AF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4" w:name="_Toc148566133"/>
      <w:r>
        <w:t>ԱՎՈԳԱԴՐՈՅԻ ՕՐԵՆՔԸ</w:t>
      </w:r>
      <w:bookmarkEnd w:id="124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08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e4bkAIAAHc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7pt;height:45.95pt" o:ole="">
            <v:imagedata r:id="rId45" o:title=""/>
          </v:shape>
          <o:OLEObject Type="Embed" ProgID="ChemDraw.Document.6.0" ShapeID="_x0000_i1035" DrawAspect="Content" ObjectID="_1760256031" r:id="rId4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09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5XzHt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3pt;height:47.8pt" o:ole="">
            <v:imagedata r:id="rId48" o:title=""/>
          </v:shape>
          <o:OLEObject Type="Embed" ProgID="ChemDraw.Document.6.0" ShapeID="_x0000_i1036" DrawAspect="Content" ObjectID="_1760256032" r:id="rId4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10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BJW6na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" r:lo="rId51" r:qs="rId52" r:cs="rId53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11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IUoZKK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12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BJqBEO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13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7E20AF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5" w:name="_Toc148566134"/>
      <w:bookmarkStart w:id="126" w:name="_Toc133876563"/>
      <w:bookmarkStart w:id="127" w:name="_Toc133963179"/>
      <w:bookmarkStart w:id="128" w:name="_Toc133965238"/>
      <w:bookmarkStart w:id="129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5"/>
    </w:p>
    <w:bookmarkEnd w:id="126"/>
    <w:bookmarkEnd w:id="127"/>
    <w:bookmarkEnd w:id="128"/>
    <w:bookmarkEnd w:id="129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14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e0x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M4iNFxtoDg8WGKh6x1n+E2F73nLnH9gFpsF&#10;2woHgL/HRSpocgr9jpIS7K+P7gMeaxillDTYfDl1P3fMCkrUd43VfZFNJqFb42FyNhvjwb6WbF5L&#10;9K5eAVZIhqPG8LgNeK+OW2mhfsE5sQxWUcQ0R9s55d4eDyvfDQWcNFwslxGGHWqYv9VPhgfykOhQ&#10;qs/tC7OmL2qP7XAHx0Zl8zdl3WGDpoblzoOsYs2f8to/AXZ3rKV+EoXx8focUad5ufgN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D7Me0x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15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Oxl2v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16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aShWj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30" w:name="_Toc133876564"/>
      <w:bookmarkStart w:id="131" w:name="_Toc133963180"/>
      <w:bookmarkStart w:id="132" w:name="_Toc133965239"/>
      <w:bookmarkStart w:id="133" w:name="_Toc133965494"/>
      <w:bookmarkStart w:id="134" w:name="_Toc148566135"/>
      <w:r w:rsidRPr="009F4625">
        <w:rPr>
          <w:lang w:eastAsia="ru-RU" w:bidi="he-IL"/>
        </w:rPr>
        <w:t>ԽՆԴԻՐՆԵՐ ԻՆՔՆՈՒՐՈՒՅՆ ԼՈՒԾՄԱՆ ՀԱՄԱՐ</w:t>
      </w:r>
      <w:bookmarkEnd w:id="130"/>
      <w:bookmarkEnd w:id="131"/>
      <w:bookmarkEnd w:id="132"/>
      <w:bookmarkEnd w:id="133"/>
      <w:bookmarkEnd w:id="134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5" w:name="_Toc133876565"/>
      <w:bookmarkStart w:id="136" w:name="_Toc133963181"/>
      <w:bookmarkStart w:id="137" w:name="_Toc133965240"/>
      <w:bookmarkStart w:id="138" w:name="_Toc133965495"/>
    </w:p>
    <w:p w14:paraId="22E82E3D" w14:textId="04337699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5597F35" wp14:editId="24703D18">
                <wp:extent cx="5076190" cy="791845"/>
                <wp:effectExtent l="0" t="0" r="0" b="8255"/>
                <wp:docPr id="61513290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557416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42A5EA" w14:textId="3CD4137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71267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0FD97B" w14:textId="2C2A378E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597F35" id="_x0000_s111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HI6rjH0DAABUCgAADgAAAAAAAAAAAAAAAAAuAgAAZHJzL2Uyb0Rv&#10;Yy54bWxQSwECLQAUAAYACAAAACEAq6iJJd0AAAAFAQAADwAAAAAAAAAAAAAAAADXBQAAZHJzL2Rv&#10;d25yZXYueG1sUEsFBgAAAAAEAAQA8wAAAOEGAAAAAA==&#10;">
                <v:shape id="_x0000_s111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042A5EA" w14:textId="3CD4137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11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" filled="f" stroked="f" strokeweight="1.5pt">
                  <v:textbox>
                    <w:txbxContent>
                      <w:p w14:paraId="240FD97B" w14:textId="2C2A378E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9" w:name="_Toc148566136"/>
      <w:r>
        <w:t xml:space="preserve">§1.10. </w:t>
      </w:r>
      <w:r w:rsidR="00BF0CD8">
        <w:t>ՔԻՄԻԱԿԱՆ ՌԵԱԿՑԻԱՆԵՐԻ ՀԱՎԱՍԱՐՈՒՄՆԵՐ</w:t>
      </w:r>
      <w:bookmarkEnd w:id="135"/>
      <w:bookmarkEnd w:id="136"/>
      <w:bookmarkEnd w:id="137"/>
      <w:bookmarkEnd w:id="138"/>
      <w:bookmarkEnd w:id="139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20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4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1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21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evykgIAAHc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AN96/K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22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Dig7sZ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2" w:name="_Toc148566137"/>
      <w:r w:rsidRPr="00237B33">
        <w:t>ՀԱՇՎԱՐԿՆԵՐ ԸՍՏ ՔԻՄԻԱԿԱՆ ՀԱՎԱՍԱՐՈՒՄՆԵՐԻ</w:t>
      </w:r>
      <w:bookmarkEnd w:id="142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9pt;height:15.5pt" o:ole="">
                  <v:imagedata r:id="rId55" o:title=""/>
                </v:shape>
                <o:OLEObject Type="Embed" ProgID="ChemDraw.Document.6.0" ShapeID="_x0000_i114365" DrawAspect="Content" ObjectID="_1760256033" r:id="rId5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BB6320">
      <w:pPr>
        <w:pStyle w:val="Q-Normal"/>
      </w:pPr>
    </w:p>
    <w:p w14:paraId="636E9AAA" w14:textId="77777777" w:rsidR="00292E20" w:rsidRPr="00292E20" w:rsidRDefault="00292E20" w:rsidP="00BB6320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5pt;height:16.75pt" o:ole="">
                  <v:imagedata r:id="rId57" o:title=""/>
                </v:shape>
                <o:OLEObject Type="Embed" ProgID="ChemDraw.Document.6.0" ShapeID="_x0000_i114393" DrawAspect="Content" ObjectID="_1760256034" r:id="rId5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5pt;height:14.9pt" o:ole="">
                  <v:imagedata r:id="rId59" o:title=""/>
                </v:shape>
                <o:OLEObject Type="Embed" ProgID="ChemDraw.Document.6.0" ShapeID="_x0000_i114411" DrawAspect="Content" ObjectID="_1760256035" r:id="rId6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15pt;height:17.4pt" o:ole="">
                  <v:imagedata r:id="rId61" o:title=""/>
                </v:shape>
                <o:OLEObject Type="Embed" ProgID="ChemDraw.Document.6.0" ShapeID="_x0000_i114602" DrawAspect="Content" ObjectID="_1760256036" r:id="rId6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65pt;height:18pt" o:ole="">
                  <v:imagedata r:id="rId63" o:title=""/>
                </v:shape>
                <o:OLEObject Type="Embed" ProgID="ChemDraw.Document.6.0" ShapeID="_x0000_i114619" DrawAspect="Content" ObjectID="_1760256037" r:id="rId6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3" w:name="_Toc133876566"/>
      <w:bookmarkStart w:id="144" w:name="_Toc133963182"/>
      <w:bookmarkStart w:id="145" w:name="_Toc133965241"/>
      <w:bookmarkStart w:id="146" w:name="_Toc133965496"/>
      <w:bookmarkStart w:id="147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3"/>
      <w:bookmarkEnd w:id="144"/>
      <w:bookmarkEnd w:id="145"/>
      <w:bookmarkEnd w:id="146"/>
      <w:bookmarkEnd w:id="147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7E20AF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55pt;height:18pt" o:ole="">
                  <v:imagedata r:id="rId65" o:title=""/>
                </v:shape>
                <o:OLEObject Type="Embed" ProgID="ChemDraw.Document.6.0" ShapeID="_x0000_i114645" DrawAspect="Content" ObjectID="_1760256038" r:id="rId6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BB6320">
      <w:pPr>
        <w:pStyle w:val="Q-Normal"/>
        <w:rPr>
          <w:lang w:eastAsia="ru-RU" w:bidi="he-IL"/>
        </w:rPr>
      </w:pPr>
      <w:bookmarkStart w:id="148" w:name="_Toc133876567"/>
      <w:bookmarkStart w:id="149" w:name="_Toc133963183"/>
      <w:bookmarkStart w:id="150" w:name="_Toc133965242"/>
      <w:bookmarkStart w:id="151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2" w:name="_Toc148566139"/>
      <w:r w:rsidRPr="007F0C2E">
        <w:rPr>
          <w:lang w:eastAsia="ru-RU" w:bidi="he-IL"/>
        </w:rPr>
        <w:t>ԽՆԴԻՐՆԵՐ ԻՆՔՆՈՒՐՈՒՅՆ ԼՈՒԾՄԱՆ ՀԱՄԱՐ</w:t>
      </w:r>
      <w:bookmarkEnd w:id="148"/>
      <w:bookmarkEnd w:id="149"/>
      <w:bookmarkEnd w:id="150"/>
      <w:bookmarkEnd w:id="151"/>
      <w:bookmarkEnd w:id="152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2A2A6AF" w14:textId="38FA9804" w:rsidR="00BA4D5F" w:rsidRDefault="00BA4D5F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0A6ACCB" wp14:editId="2447C6E4">
                <wp:extent cx="5076190" cy="791845"/>
                <wp:effectExtent l="0" t="0" r="0" b="8255"/>
                <wp:docPr id="41846039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2753784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E17D82" w14:textId="3413C91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10316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255E88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ԽՏՈՒԹՅՈՒՆ,  </w:t>
                              </w:r>
                            </w:p>
                            <w:p w14:paraId="63A884AF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ՀԱՐԱԲԵՐԱԿԱՆ ԽՏՈՒԹՅՈՒՆ, </w:t>
                              </w:r>
                            </w:p>
                            <w:p w14:paraId="38F627D7" w14:textId="56AD1A2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Ի ԾԱՎԱԼԱՅԻՆ ԲԱԺԻ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A6ACCB" id="_x0000_s112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yxhrd3oDAABUCgAADgAAAAAAAAAAAAAAAAAuAgAAZHJzL2Uyb0RvYy54&#10;bWxQSwECLQAUAAYACAAAACEAq6iJJd0AAAAFAQAADwAAAAAAAAAAAAAAAADUBQAAZHJzL2Rvd25y&#10;ZXYueG1sUEsFBgAAAAAEAAQA8wAAAN4GAAAAAA==&#10;">
                <v:shape id="_x0000_s112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4E17D82" w14:textId="3413C91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2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" filled="f" stroked="f" strokeweight="1.5pt">
                  <v:textbox>
                    <w:txbxContent>
                      <w:p w14:paraId="7B255E88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ԽՏՈՒԹՅՈՒՆ,  </w:t>
                        </w:r>
                      </w:p>
                      <w:p w14:paraId="63A884AF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ՀԱՐԱԲԵՐԱԿԱՆ ԽՏՈՒԹՅՈՒՆ, </w:t>
                        </w:r>
                      </w:p>
                      <w:p w14:paraId="38F627D7" w14:textId="56AD1A2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Ի ԾԱՎԱԼԱՅԻՆ ԲԱԺԻ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3" w:name="_Toc133876568"/>
      <w:bookmarkStart w:id="154" w:name="_Toc133963184"/>
      <w:bookmarkStart w:id="155" w:name="_Toc133965243"/>
      <w:bookmarkStart w:id="156" w:name="_Toc133965498"/>
      <w:bookmarkStart w:id="157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3"/>
      <w:bookmarkEnd w:id="154"/>
      <w:bookmarkEnd w:id="155"/>
      <w:bookmarkEnd w:id="156"/>
      <w:bookmarkEnd w:id="157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8" w:name="_Toc133876569"/>
      <w:bookmarkStart w:id="159" w:name="_Toc133963185"/>
      <w:bookmarkStart w:id="160" w:name="_Toc133965244"/>
      <w:bookmarkStart w:id="161" w:name="_Toc133965499"/>
      <w:bookmarkStart w:id="162" w:name="_Toc148566141"/>
      <w:r w:rsidRPr="002B3051">
        <w:t>ԳԱԶԻ ԽՏՈՒԹՅՈՒՆ,  ԳԱԶԻ ՀԱՐԱԲԵՐԱԿԱՆ ԽՏՈՒԹՅՈՒՆ</w:t>
      </w:r>
      <w:bookmarkEnd w:id="158"/>
      <w:bookmarkEnd w:id="159"/>
      <w:bookmarkEnd w:id="160"/>
      <w:bookmarkEnd w:id="161"/>
      <w:bookmarkEnd w:id="162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2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A1N2rJ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3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2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NoH78+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2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bookmarkStart w:id="164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4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7E20AF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29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jSA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6MU8QuPVFsrjgyMOut7xlm8Uvucd&#10;8+GBOWwWbCscAOEbLlJDU1Dod5RU4H6+dx/xWMMopaTB5iuo/7FnTlCivxqs7svpfB67NR3m+WKG&#10;B/dasn0tMfv6BrBCpjhqLE/biA962EoH9QvOiXW0iiJmONouKA9uONyEbijgpOFivU4w7FDLwp15&#10;sjySx0THUn1uX5izfVEHbId7GBqVLd+UdYeNmgbW+wBSpZo/5bV/AuzuVEv9JIrj4/U5oU7zcvUL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OKY0gJ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5" w:name="_Toc133876570"/>
      <w:bookmarkStart w:id="166" w:name="_Toc133963186"/>
      <w:bookmarkStart w:id="167" w:name="_Toc133965245"/>
      <w:bookmarkStart w:id="168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9" w:name="_Toc148566142"/>
      <w:r w:rsidRPr="002B3051">
        <w:t>ԳԱԶԻ ԾԱՎԱԼԱՅԻՆ ԲԱԺԻՆ</w:t>
      </w:r>
      <w:bookmarkEnd w:id="165"/>
      <w:bookmarkEnd w:id="166"/>
      <w:bookmarkEnd w:id="167"/>
      <w:bookmarkEnd w:id="168"/>
      <w:bookmarkEnd w:id="169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3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3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3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2c2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2fB2i42kJ+fLDEQts7zvCbEt/z&#10;ljn/wCw2C7YVDgB/j4tUUGcUuh0lBdhfH90HPNYwSimpsfky6n7umRWUqO8aq/tiPJ2Gbo2H6ex8&#10;ggf7WrJ9LdH7ag1YIWMcNYbHbcB71W+lheoF58QqWEUR0xxtZ5R72x/Wvh0KOGm4WK0iDDvUMH+r&#10;nwwP5CHRoVSfmxdmTVfUHtvhDvpGZYt3Zd1ig6aG1d6DLGPNn/LaPQF2d6ylbhKF8fH6HFGnebn8&#10;DQ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Cw2c2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3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kgI5&#10;xY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7E20AF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70" w:name="_Toc133876571"/>
      <w:bookmarkStart w:id="171" w:name="_Toc133963187"/>
      <w:bookmarkStart w:id="172" w:name="_Toc133965246"/>
      <w:bookmarkStart w:id="173" w:name="_Toc133965501"/>
      <w:bookmarkStart w:id="174" w:name="_Toc148566143"/>
      <w:r w:rsidRPr="00C81EAA">
        <w:rPr>
          <w:lang w:eastAsia="ru-RU" w:bidi="he-IL"/>
        </w:rPr>
        <w:t>ԽՆԴԻՐՆԵՐ ԻՆՔՆՈՒՐՈՒՅՆ ԼՈՒԾՄԱՆ ՀԱՄԱՐ</w:t>
      </w:r>
      <w:bookmarkEnd w:id="170"/>
      <w:bookmarkEnd w:id="171"/>
      <w:bookmarkEnd w:id="172"/>
      <w:bookmarkEnd w:id="173"/>
      <w:bookmarkEnd w:id="174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48DE65D" w14:textId="078F7F08" w:rsidR="00BA4D5F" w:rsidRDefault="00BA4D5F" w:rsidP="008E7086">
      <w:bookmarkStart w:id="175" w:name="_Toc133876572"/>
      <w:bookmarkStart w:id="176" w:name="_Toc133963188"/>
      <w:bookmarkStart w:id="177" w:name="_Toc133965247"/>
      <w:bookmarkStart w:id="178" w:name="_Toc13396550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0901F7" wp14:editId="1E2D8F19">
                <wp:extent cx="5076190" cy="791845"/>
                <wp:effectExtent l="0" t="0" r="0" b="8255"/>
                <wp:docPr id="126182887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0769067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CB4C88" w14:textId="661813D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75122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2023BB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ԱՅԻՆ ԽԱՌՆՈՒՐԴԻ </w:t>
                              </w:r>
                            </w:p>
                            <w:p w14:paraId="742B695C" w14:textId="38D4F0A1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ԻՋԻՆ 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0901F7" id="_x0000_s11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GjmCPF7AwAAVAoAAA4AAAAAAAAAAAAAAAAALgIAAGRycy9lMm9Eb2Mu&#10;eG1sUEsBAi0AFAAGAAgAAAAhAKuoiSXdAAAABQEAAA8AAAAAAAAAAAAAAAAA1QUAAGRycy9kb3du&#10;cmV2LnhtbFBLBQYAAAAABAAEAPMAAADfBgAAAAA=&#10;">
                <v:shape id="_x0000_s11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72CB4C88" w14:textId="661813D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" filled="f" stroked="f" strokeweight="1.5pt">
                  <v:textbox>
                    <w:txbxContent>
                      <w:p w14:paraId="5C2023BB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ԱՅԻՆ ԽԱՌՆՈՒՐԴԻ </w:t>
                        </w:r>
                      </w:p>
                      <w:p w14:paraId="742B695C" w14:textId="38D4F0A1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ԻՋԻՆ 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9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5"/>
      <w:bookmarkEnd w:id="176"/>
      <w:bookmarkEnd w:id="177"/>
      <w:bookmarkEnd w:id="178"/>
      <w:bookmarkEnd w:id="179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37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N1U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n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HFDdVI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38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OLHEcu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39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Da3kg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7E20AF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7E20AF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7E20AF">
            <w:pPr>
              <w:pStyle w:val="Q-Xndir"/>
            </w:pPr>
            <w:bookmarkStart w:id="180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80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40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G7SIb2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41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DC/2RP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1" w:name="_Toc133876573"/>
      <w:bookmarkStart w:id="182" w:name="_Toc133963189"/>
      <w:bookmarkStart w:id="183" w:name="_Hlk66139080"/>
      <w:bookmarkStart w:id="184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1"/>
      <w:bookmarkEnd w:id="182"/>
      <w:bookmarkEnd w:id="184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25FD9B3C" w14:textId="659C2EDB" w:rsidR="002E7F39" w:rsidRDefault="002E7F39" w:rsidP="00571523">
      <w:pPr>
        <w:tabs>
          <w:tab w:val="right" w:pos="9703"/>
        </w:tabs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3BE6B10" wp14:editId="5DB9E9A5">
                <wp:extent cx="6144866" cy="1308256"/>
                <wp:effectExtent l="57150" t="38100" r="8890" b="6350"/>
                <wp:docPr id="101740485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4866" cy="1308256"/>
                          <a:chOff x="0" y="0"/>
                          <a:chExt cx="7822229" cy="1666363"/>
                        </a:xfrm>
                      </wpg:grpSpPr>
                      <wps:wsp>
                        <wps:cNvPr id="41485268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390DEA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60D77790" w14:textId="6AF27E62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43233734" name="Group 2"/>
                        <wpg:cNvGrpSpPr/>
                        <wpg:grpSpPr>
                          <a:xfrm>
                            <a:off x="1669237" y="678045"/>
                            <a:ext cx="6152992" cy="988318"/>
                            <a:chOff x="0" y="-744"/>
                            <a:chExt cx="6152992" cy="988318"/>
                          </a:xfrm>
                        </wpg:grpSpPr>
                        <wps:wsp>
                          <wps:cNvPr id="1953638397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866058" name="Rectangle 1"/>
                          <wps:cNvSpPr/>
                          <wps:spPr>
                            <a:xfrm>
                              <a:off x="498035" y="-744"/>
                              <a:ext cx="565495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D925BD" w14:textId="77777777" w:rsid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ԱՆՕՐԳԱՆԱԿԱՆ ՄԻԱՑՈՒԹՅՈՒՆՆԵՐԻ ՀԻՄՆԱԿԱՆ ԴԱՍԵՐԸ: </w:t>
                                </w:r>
                              </w:p>
                              <w:p w14:paraId="7A73F1DE" w14:textId="18B83BC1" w:rsidR="002E7F39" w:rsidRP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ԽՆԴԻՐՆԵՐԻ ԼՈՒԾՄԱՆ ՄԵԹՈԴՆ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3BE6B10" id="_x0000_s1142" style="width:483.85pt;height:103pt;mso-position-horizontal-relative:char;mso-position-vertical-relative:line" coordsize="7822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">
                <v:shape id="_x0000_s1143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0D390DEA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60D77790" w14:textId="6AF27E62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group id="Group 2" o:spid="_x0000_s1144" style="position:absolute;left:16692;top:6780;width:61530;height:9883" coordorigin=",-7" coordsize="6152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">
                  <v:shape id="Right Triangle 3" o:spid="_x0000_s1145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" fillcolor="#0d8080" stroked="f" strokeweight="1.5pt"/>
                  <v:rect id="Rectangle 1" o:spid="_x0000_s1146" style="position:absolute;left:4980;top:-7;width:5654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" fillcolor="#0d8080" stroked="f" strokeweight="1.5pt">
                    <v:textbox inset="0,0,0,0">
                      <w:txbxContent>
                        <w:p w14:paraId="6ED925BD" w14:textId="77777777" w:rsid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ԱՆՕՐԳԱՆԱԿԱՆ ՄԻԱՑՈՒԹՅՈՒՆՆԵՐԻ ՀԻՄՆԱԿԱՆ ԴԱՍԵՐԸ: </w:t>
                          </w:r>
                        </w:p>
                        <w:p w14:paraId="7A73F1DE" w14:textId="18B83BC1" w:rsidR="002E7F39" w:rsidRP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ԽՆԴԻՐՆԵՐԻ ԼՈՒԾՄԱՆ ՄԵԹՈԴՆ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5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5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" r:lo="rId68" r:qs="rId69" r:cs="rId7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EE55D35" w14:textId="3F171D16" w:rsidR="00BA4D5F" w:rsidRDefault="00BA4D5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4C3A670" wp14:editId="02788CC1">
                <wp:extent cx="5076190" cy="791845"/>
                <wp:effectExtent l="0" t="0" r="0" b="8255"/>
                <wp:docPr id="95371253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85136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35A76D" w14:textId="264D233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28252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9CB462" w14:textId="137716B3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C3A670" id="_x0000_s114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anB5S3oDAABVCgAADgAAAAAAAAAAAAAAAAAuAgAAZHJzL2Uyb0RvYy54&#10;bWxQSwECLQAUAAYACAAAACEAq6iJJd0AAAAFAQAADwAAAAAAAAAAAAAAAADUBQAAZHJzL2Rvd25y&#10;ZXYueG1sUEsFBgAAAAAEAAQA8wAAAN4GAAAAAA==&#10;">
                <v:shape id="_x0000_s114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035A76D" w14:textId="264D233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4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" filled="f" stroked="f" strokeweight="1.5pt">
                  <v:textbox>
                    <w:txbxContent>
                      <w:p w14:paraId="559CB462" w14:textId="137716B3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27D74">
      <w:pPr>
        <w:pStyle w:val="ParagrafInvisible"/>
      </w:pPr>
      <w:bookmarkStart w:id="186" w:name="_Toc133963190"/>
      <w:bookmarkStart w:id="187" w:name="_Toc133965248"/>
      <w:bookmarkStart w:id="188" w:name="_Toc133965503"/>
      <w:bookmarkStart w:id="189" w:name="_Toc148566147"/>
      <w:r>
        <w:t xml:space="preserve">§2.1. </w:t>
      </w:r>
      <w:r w:rsidR="00BF0CD8" w:rsidRPr="001F20F1">
        <w:t>ՕՔՍԻԴՆԵՐ</w:t>
      </w:r>
      <w:bookmarkEnd w:id="186"/>
      <w:bookmarkEnd w:id="187"/>
      <w:bookmarkEnd w:id="188"/>
      <w:bookmarkEnd w:id="189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50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gB6xqeAIAAFU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90" w:name="_Toc133963191"/>
      <w:bookmarkStart w:id="191" w:name="_Toc133965249"/>
      <w:bookmarkStart w:id="192" w:name="_Toc133965504"/>
      <w:bookmarkStart w:id="193" w:name="_Toc148566148"/>
      <w:r w:rsidRPr="002D7A90">
        <w:t>ԱՆ</w:t>
      </w:r>
      <w:bookmarkStart w:id="194" w:name="_Hlk132853100"/>
      <w:r w:rsidRPr="002D7A90">
        <w:t>ՎԱՆ</w:t>
      </w:r>
      <w:bookmarkEnd w:id="194"/>
      <w:r w:rsidRPr="002D7A90">
        <w:t>ՈՒՄԸ</w:t>
      </w:r>
      <w:bookmarkEnd w:id="190"/>
      <w:bookmarkEnd w:id="191"/>
      <w:bookmarkEnd w:id="192"/>
      <w:bookmarkEnd w:id="193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51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FeLhwIAAHE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6GfEBt4aiv3KEgvd7jjDbyps5y1zfsUsLguuFR4A&#10;f48fqaDJKfQUJSXYn+/xAx5nGKWUNLh8OXU/tswKStRXjdN9nk0mYVvjAwn7mruOj8nnsxFK9LZe&#10;Ag5HhmfG8EgGvFcHUlqon/FGLIJHFDHN0W9O/YFc+u4c4I3hYrGIINxNw/ytfjT8MANhRp/aZ2ZN&#10;P80eF+EODivKZm/mucOG7mhYbD3IKg77saJ99XGv47z2NygcjtfviDpeyvkLAA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SDxX&#10;i4cCAABx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5" w:name="_Toc133963192"/>
    <w:bookmarkStart w:id="196" w:name="_Toc133965250"/>
    <w:bookmarkStart w:id="197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95pt;height:50.3pt" o:ole="">
            <v:imagedata r:id="rId72" o:title=""/>
          </v:shape>
          <o:OLEObject Type="Embed" ProgID="ChemDraw.Document.6.0" ShapeID="_x0000_i114659" DrawAspect="Content" ObjectID="_1760256039" r:id="rId7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8" w:name="_Toc148566149"/>
      <w:r w:rsidRPr="00D61D47">
        <w:t>ԴԱՍԱԿԱՐԳՈՒՄԸ</w:t>
      </w:r>
      <w:bookmarkEnd w:id="195"/>
      <w:bookmarkEnd w:id="196"/>
      <w:bookmarkEnd w:id="197"/>
      <w:bookmarkEnd w:id="198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52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53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DxaZ0/jAIAAHg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2pt;height:58.35pt" o:ole="">
            <v:imagedata r:id="rId74" o:title=""/>
          </v:shape>
          <o:OLEObject Type="Embed" ProgID="ChemDraw.Document.6.0" ShapeID="_x0000_i1044" DrawAspect="Content" ObjectID="_1760256040" r:id="rId7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6" r:lo="rId77" r:qs="rId78" r:cs="rId7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9" w:name="_Toc148566150"/>
      <w:r w:rsidRPr="00387835">
        <w:t>ՀԻՄՆԱՅԻՆ ՕՔՍԻԴՆԵՐ</w:t>
      </w:r>
      <w:bookmarkEnd w:id="199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54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5pt;height:118.55pt" o:ole="">
            <v:imagedata r:id="rId81" o:title=""/>
          </v:shape>
          <o:OLEObject Type="Embed" ProgID="ChemDraw.Document.6.0" ShapeID="_x0000_i1045" DrawAspect="Content" ObjectID="_1760256041" r:id="rId8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55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KIkwIAAHg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200" w:name="_Toc148566151"/>
      <w:r w:rsidRPr="00387835">
        <w:t>ԹԹՎԱՅԻՆ ՕՔՍԻԴՆԵՐ</w:t>
      </w:r>
      <w:bookmarkEnd w:id="200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56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Co441aNAgAAeA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9pt;height:78.2pt" o:ole="">
            <v:imagedata r:id="rId83" o:title=""/>
          </v:shape>
          <o:OLEObject Type="Embed" ProgID="ChemDraw.Document.6.0" ShapeID="_x0000_i1046" DrawAspect="Content" ObjectID="_1760256042" r:id="rId8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5pt;height:54pt" o:ole="">
            <v:imagedata r:id="rId85" o:title=""/>
          </v:shape>
          <o:OLEObject Type="Embed" ProgID="ChemDraw.Document.6.0" ShapeID="_x0000_i1047" DrawAspect="Content" ObjectID="_1760256043" r:id="rId8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57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1" w:name="_Toc133963193"/>
      <w:bookmarkStart w:id="202" w:name="_Toc133965251"/>
      <w:bookmarkStart w:id="203" w:name="_Toc133965506"/>
      <w:bookmarkStart w:id="204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5" w:name="_Toc143534838"/>
      <w:bookmarkStart w:id="206" w:name="_Toc143537807"/>
      <w:bookmarkEnd w:id="201"/>
      <w:bookmarkEnd w:id="202"/>
      <w:bookmarkEnd w:id="203"/>
      <w:bookmarkEnd w:id="204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58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BSm4Wy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5"/>
      <w:bookmarkEnd w:id="206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2.05pt;height:70.75pt" o:ole="">
            <v:imagedata r:id="rId87" o:title=""/>
          </v:shape>
          <o:OLEObject Type="Embed" ProgID="ChemDraw.Document.6.0" ShapeID="_x0000_i1048" DrawAspect="Content" ObjectID="_1760256044" r:id="rId8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4pt;height:23.6pt" o:ole="">
            <v:imagedata r:id="rId89" o:title=""/>
          </v:shape>
          <o:OLEObject Type="Embed" ProgID="ChemDraw.Document.6.0" ShapeID="_x0000_i1049" DrawAspect="Content" ObjectID="_1760256045" r:id="rId9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6pt;height:22.35pt" o:ole="">
            <v:imagedata r:id="rId91" o:title=""/>
          </v:shape>
          <o:OLEObject Type="Embed" ProgID="ChemDraw.Document.6.0" ShapeID="_x0000_i1050" DrawAspect="Content" ObjectID="_1760256046" r:id="rId9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45pt;height:58.35pt" o:ole="">
            <v:imagedata r:id="rId93" o:title=""/>
          </v:shape>
          <o:OLEObject Type="Embed" ProgID="ChemDraw.Document.6.0" ShapeID="_x0000_i1051" DrawAspect="Content" ObjectID="_1760256047" r:id="rId9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7" w:name="_Toc133963194"/>
      <w:bookmarkStart w:id="208" w:name="_Toc133965252"/>
      <w:bookmarkStart w:id="209" w:name="_Toc133965507"/>
      <w:bookmarkStart w:id="210" w:name="_Toc148566153"/>
      <w:r>
        <w:t xml:space="preserve">ՕՔՍԻԴՆԵՐԻ </w:t>
      </w:r>
      <w:r w:rsidR="003852F5" w:rsidRPr="00D82277">
        <w:t>ՖԻԶԻԿԱԿԱՆ ՀԱՏԿՈՒԹՅՈՒՆՆԵՐԸ</w:t>
      </w:r>
      <w:bookmarkEnd w:id="207"/>
      <w:bookmarkEnd w:id="208"/>
      <w:bookmarkEnd w:id="209"/>
      <w:bookmarkEnd w:id="210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1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1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2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2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3" w:name="_Toc133963195"/>
      <w:bookmarkStart w:id="214" w:name="_Toc133965253"/>
      <w:bookmarkStart w:id="215" w:name="_Toc133965508"/>
      <w:bookmarkStart w:id="216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3"/>
      <w:bookmarkEnd w:id="214"/>
      <w:bookmarkEnd w:id="215"/>
      <w:bookmarkEnd w:id="216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7" w:name="_Toc133963196"/>
      <w:bookmarkStart w:id="218" w:name="_Toc133965254"/>
      <w:bookmarkStart w:id="219" w:name="_Toc133965509"/>
    </w:p>
    <w:p w14:paraId="660AA374" w14:textId="168C08CC" w:rsidR="00BF0CD8" w:rsidRDefault="00F6221F" w:rsidP="00A50215">
      <w:pPr>
        <w:pStyle w:val="Q-Yentavernagir"/>
      </w:pPr>
      <w:bookmarkStart w:id="220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7"/>
      <w:bookmarkEnd w:id="218"/>
      <w:bookmarkEnd w:id="219"/>
      <w:bookmarkEnd w:id="220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1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2" w:name="_Toc133963197"/>
      <w:bookmarkStart w:id="223" w:name="_Toc133965255"/>
      <w:bookmarkStart w:id="224" w:name="_Toc133965510"/>
      <w:bookmarkStart w:id="225" w:name="_Toc148566156"/>
      <w:r w:rsidRPr="00C16936">
        <w:t>ՀԱՐՑԵՐ</w:t>
      </w:r>
      <w:r>
        <w:t xml:space="preserve"> ԵՎ ՎԱՐԺՈՒԹՅՈՒՆՆԵՐ</w:t>
      </w:r>
      <w:bookmarkEnd w:id="222"/>
      <w:bookmarkEnd w:id="223"/>
      <w:bookmarkEnd w:id="224"/>
      <w:bookmarkEnd w:id="225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6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7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9" w:name="_Hlk49191130"/>
        <w:bookmarkStart w:id="230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9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30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1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2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3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4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29F3D0A" w14:textId="374A52CA" w:rsidR="00BA4D5F" w:rsidRDefault="00BA4D5F" w:rsidP="008E7086">
      <w:bookmarkStart w:id="235" w:name="_Toc133963198"/>
      <w:bookmarkStart w:id="236" w:name="_Toc133965256"/>
      <w:bookmarkStart w:id="237" w:name="_Toc13396551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956CFAC" wp14:editId="1923E57F">
                <wp:extent cx="5076190" cy="791845"/>
                <wp:effectExtent l="0" t="0" r="0" b="8255"/>
                <wp:docPr id="101163294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65614584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F567E0" w14:textId="3D5EFEBC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277196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8D7BB1" w14:textId="699B0EF9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ՄՔ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56CFAC" id="_x0000_s11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">
                <v:shape id="_x0000_s11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1F567E0" w14:textId="3D5EFEBC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" filled="f" stroked="f" strokeweight="1.5pt">
                  <v:textbox>
                    <w:txbxContent>
                      <w:p w14:paraId="6A8D7BB1" w14:textId="699B0EF9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ՄՔ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8" w:name="_Toc148566157"/>
      <w:r>
        <w:t xml:space="preserve">§2.2. </w:t>
      </w:r>
      <w:r w:rsidR="00BF0CD8" w:rsidRPr="003C5F04">
        <w:t>ՀԻՄՔԵՐ</w:t>
      </w:r>
      <w:bookmarkEnd w:id="238"/>
      <w:r w:rsidR="00BF0CD8" w:rsidRPr="003C5F04">
        <w:t xml:space="preserve"> </w:t>
      </w:r>
      <w:bookmarkEnd w:id="235"/>
      <w:bookmarkEnd w:id="236"/>
      <w:bookmarkEnd w:id="237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62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9" w:name="_Toc133963199"/>
      <w:bookmarkStart w:id="240" w:name="_Toc133965257"/>
      <w:bookmarkStart w:id="241" w:name="_Toc133965512"/>
      <w:bookmarkStart w:id="242" w:name="_Toc148566158"/>
      <w:r w:rsidRPr="00C16936">
        <w:t>ԱՆՎԱՆՈՒՄԸ</w:t>
      </w:r>
      <w:bookmarkEnd w:id="239"/>
      <w:bookmarkEnd w:id="240"/>
      <w:bookmarkEnd w:id="241"/>
      <w:bookmarkEnd w:id="242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6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1zweAIAAFU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Q45Z0PIza+LaDc3SNDaDfDO3ldUbduhA/3AmkVqMG03uGOPtpAU3DoKM5WgD/f&#10;e494mlCSctbQahXc/1gLVJyZr5Zm93M+GsVdTMzo5GxIDL6WLF5L7LqeA/U/p0PiZCIjPpg9qRHq&#10;Z7oCs+iVRMJK8l1wGXDPzEO78nRHpJrNEoz2z4lwYx+d3E9CHMSn7bNA141soGG/hf0aismboW2x&#10;sUcWZusAukoTfahr1wPa3TS13Z2Jx+E1n1CHa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IxrXPB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3" w:name="_Toc133963200"/>
      <w:bookmarkStart w:id="244" w:name="_Toc133965258"/>
      <w:bookmarkStart w:id="245" w:name="_Toc133965513"/>
    </w:p>
    <w:p w14:paraId="447CA8A8" w14:textId="59434DD8" w:rsidR="00BF0CD8" w:rsidRDefault="003852F5" w:rsidP="00A50215">
      <w:pPr>
        <w:pStyle w:val="Q-Yentavernagir"/>
      </w:pPr>
      <w:bookmarkStart w:id="246" w:name="_Toc148566159"/>
      <w:r w:rsidRPr="006E1F9A">
        <w:t>Ֆ</w:t>
      </w:r>
      <w:r>
        <w:t>ԻԶԻԿԱԿԱՆ ՀԱՏԿՈՒԹՅՈՒՆՆԵՐԸ</w:t>
      </w:r>
      <w:bookmarkEnd w:id="243"/>
      <w:bookmarkEnd w:id="244"/>
      <w:bookmarkEnd w:id="245"/>
      <w:bookmarkEnd w:id="246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7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7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" r:lo="rId96" r:qs="rId97" r:cs="rId9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8" w:name="_Toc133963201"/>
      <w:bookmarkStart w:id="249" w:name="_Toc133965259"/>
      <w:bookmarkStart w:id="250" w:name="_Toc133965514"/>
      <w:bookmarkStart w:id="251" w:name="_Toc148566160"/>
      <w:r w:rsidRPr="003C5F04">
        <w:t>Ս</w:t>
      </w:r>
      <w:r>
        <w:t>ՏԱՑՈՒՄԸ</w:t>
      </w:r>
      <w:bookmarkEnd w:id="248"/>
      <w:bookmarkEnd w:id="249"/>
      <w:bookmarkEnd w:id="250"/>
      <w:bookmarkEnd w:id="251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2" w:name="_Toc133963202"/>
      <w:bookmarkStart w:id="253" w:name="_Toc133965260"/>
      <w:bookmarkStart w:id="254" w:name="_Toc133965515"/>
      <w:bookmarkStart w:id="255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2"/>
      <w:bookmarkEnd w:id="253"/>
      <w:bookmarkEnd w:id="254"/>
      <w:bookmarkEnd w:id="255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6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Atjqvz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6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OSS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tkkhAl3O1O+biAgiqNxlq8kdnjNnN8wQPoiclxJ/4hHpUxX&#10;UHOUKKkN/PrbffBHVqGVkg7XoaDuZ8tAUKK+a+TbNJtMwv5EZZJfj1GBS8vu0qLbZmlwZhkuv+VR&#10;DP5encQKTPOCm7sIWdHENMfcx1YPytIPa4q7z8ViEd1wZyzza721PAQPMwjkee5fGNgjzTwS9MGc&#10;VofN3hFt8B0Is2i9qWRk4bmvOJCg4L7F0Ry/DWGhL/Xodf6CzX8D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BNQ5JK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66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/ybiA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JgEm2LameltDyCjOzlm+kjiCB+b8mgHyGzPH&#10;nfVPeNTK9CU1B4mSxsDvv9lDPNIOvZT0uC8ldb86BoIS9UMjIa+L8RhhfVTGk9kIFTj3bM89umvv&#10;DA61wNfB8iiGeK+OYg2mfcXVXoZb0cU0x7sPrU7KnU97jI8DF8tlDMOlssw/6I3lATzMILDrZXhl&#10;YA889MjgR3PcLTb/wMQUmwiz7LypZaTpqa84kKDgQsbRHB6PsPHneow6PXG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AOT&#10;/J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67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JVDkw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6" w:name="_Toc133963203"/>
      <w:bookmarkStart w:id="257" w:name="_Toc133965261"/>
      <w:bookmarkStart w:id="258" w:name="_Toc133965516"/>
      <w:bookmarkStart w:id="259" w:name="_Toc148566162"/>
      <w:r w:rsidRPr="003C5F04">
        <w:lastRenderedPageBreak/>
        <w:t>Կ</w:t>
      </w:r>
      <w:r>
        <w:t>ԱԼՑԻՈՒՄԻ ՀԻԴՐՕՔՍԻԴ</w:t>
      </w:r>
      <w:bookmarkEnd w:id="256"/>
      <w:bookmarkEnd w:id="257"/>
      <w:bookmarkEnd w:id="258"/>
      <w:bookmarkEnd w:id="259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60" w:name="_Toc133963204"/>
      <w:bookmarkStart w:id="261" w:name="_Toc133965262"/>
      <w:bookmarkStart w:id="262" w:name="_Toc133965517"/>
      <w:bookmarkStart w:id="263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60"/>
      <w:bookmarkEnd w:id="261"/>
      <w:bookmarkEnd w:id="262"/>
      <w:bookmarkEnd w:id="263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4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4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95pt;height:31.05pt" o:ole="">
            <v:imagedata r:id="rId100" o:title=""/>
          </v:shape>
          <o:OLEObject Type="Embed" ProgID="ChemDraw.Document.6.0" ShapeID="_x0000_i1052" DrawAspect="Content" ObjectID="_1760256048" r:id="rId101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269FC391" w14:textId="57A0CA09" w:rsidR="00BA4D5F" w:rsidRDefault="00BA4D5F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E73982E" wp14:editId="2BE5156B">
                <wp:extent cx="5076190" cy="791845"/>
                <wp:effectExtent l="0" t="0" r="0" b="8255"/>
                <wp:docPr id="96878439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39197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E484C" w14:textId="3E2EA15D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31946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34D02E7" w14:textId="7AD5616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ԹԹՈՒ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73982E" id="_x0000_s11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48PFkH0DAABVCgAADgAAAAAAAAAAAAAAAAAuAgAAZHJzL2Uyb0Rv&#10;Yy54bWxQSwECLQAUAAYACAAAACEAq6iJJd0AAAAFAQAADwAAAAAAAAAAAAAAAADXBQAAZHJzL2Rv&#10;d25yZXYueG1sUEsFBgAAAAAEAAQA8wAAAOEGAAAAAA==&#10;">
                <v:shape id="_x0000_s11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5A1E484C" w14:textId="3E2EA15D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1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" filled="f" stroked="f" strokeweight="1.5pt">
                  <v:textbox>
                    <w:txbxContent>
                      <w:p w14:paraId="634D02E7" w14:textId="7AD5616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ԹԹՈՒ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5" w:name="_Toc133963205"/>
      <w:bookmarkStart w:id="266" w:name="_Toc133965263"/>
      <w:bookmarkStart w:id="267" w:name="_Toc133965518"/>
      <w:bookmarkStart w:id="268" w:name="_Toc148566164"/>
      <w:r>
        <w:t xml:space="preserve">§2.3. </w:t>
      </w:r>
      <w:r w:rsidR="00BF0CD8" w:rsidRPr="008775EA">
        <w:t>ԹԹՈՒՆԵՐ</w:t>
      </w:r>
      <w:bookmarkEnd w:id="265"/>
      <w:bookmarkEnd w:id="266"/>
      <w:bookmarkEnd w:id="267"/>
      <w:bookmarkEnd w:id="268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71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9" w:name="_Toc133963206"/>
      <w:bookmarkStart w:id="270" w:name="_Toc133965264"/>
      <w:bookmarkStart w:id="271" w:name="_Toc133965519"/>
      <w:r>
        <w:t xml:space="preserve"> </w:t>
      </w:r>
      <w:bookmarkStart w:id="272" w:name="_Toc148566165"/>
      <w:r>
        <w:t>ԴԱՍԱԿԱՐԳՈՒՄԸ</w:t>
      </w:r>
      <w:bookmarkEnd w:id="269"/>
      <w:bookmarkEnd w:id="270"/>
      <w:bookmarkEnd w:id="271"/>
      <w:bookmarkEnd w:id="272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5pt;height:40.35pt" o:ole="">
            <v:imagedata r:id="rId103" o:title=""/>
          </v:shape>
          <o:OLEObject Type="Embed" ProgID="ChemDraw.Document.6.0" ShapeID="_x0000_i1053" DrawAspect="Content" ObjectID="_1760256049" r:id="rId10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35pt;height:54pt" o:ole="">
            <v:imagedata r:id="rId105" o:title=""/>
          </v:shape>
          <o:OLEObject Type="Embed" ProgID="ChemDraw.Document.6.0" ShapeID="_x0000_i1054" DrawAspect="Content" ObjectID="_1760256050" r:id="rId10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3" w:name="_Toc133963207"/>
      <w:bookmarkStart w:id="274" w:name="_Toc133965265"/>
      <w:bookmarkStart w:id="275" w:name="_Toc133965520"/>
      <w:r>
        <w:t xml:space="preserve"> </w:t>
      </w:r>
      <w:bookmarkStart w:id="276" w:name="_Toc148566166"/>
      <w:r w:rsidR="00EF592F">
        <w:t>ԳՐԱՖԻԿԱԿԱՆ</w:t>
      </w:r>
      <w:r>
        <w:t xml:space="preserve"> ԲԱՆԱՁԵՎԵՐԸ</w:t>
      </w:r>
      <w:bookmarkEnd w:id="273"/>
      <w:bookmarkEnd w:id="274"/>
      <w:bookmarkEnd w:id="275"/>
      <w:bookmarkEnd w:id="276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3.05pt;height:23.6pt" o:ole="">
            <v:imagedata r:id="rId107" o:title=""/>
          </v:shape>
          <o:OLEObject Type="Embed" ProgID="ChemDraw.Document.6.0" ShapeID="_x0000_i115903" DrawAspect="Content" ObjectID="_1760256051" r:id="rId10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7.85pt;height:25.45pt" o:ole="">
            <v:imagedata r:id="rId109" o:title=""/>
          </v:shape>
          <o:OLEObject Type="Embed" ProgID="ChemDraw.Document.6.0" ShapeID="_x0000_i115904" DrawAspect="Content" ObjectID="_1760256052" r:id="rId11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95pt;height:29.8pt" o:ole="">
            <v:imagedata r:id="rId111" o:title=""/>
          </v:shape>
          <o:OLEObject Type="Embed" ProgID="ChemDraw.Document.6.0" ShapeID="_x0000_i115905" DrawAspect="Content" ObjectID="_1760256053" r:id="rId11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5pt;height:31.05pt" o:ole="">
            <v:imagedata r:id="rId113" o:title=""/>
          </v:shape>
          <o:OLEObject Type="Embed" ProgID="ChemDraw.Document.6.0" ShapeID="_x0000_i1058" DrawAspect="Content" ObjectID="_1760256054" r:id="rId11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45pt;height:41.6pt" o:ole="">
            <v:imagedata r:id="rId115" o:title=""/>
          </v:shape>
          <o:OLEObject Type="Embed" ProgID="ChemDraw.Document.6.0" ShapeID="_x0000_i1059" DrawAspect="Content" ObjectID="_1760256055" r:id="rId11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7" w:name="_Toc133963208"/>
      <w:bookmarkStart w:id="278" w:name="_Toc133965266"/>
      <w:bookmarkStart w:id="279" w:name="_Toc133965521"/>
      <w:r>
        <w:t xml:space="preserve"> </w:t>
      </w:r>
      <w:bookmarkStart w:id="280" w:name="_Toc148566167"/>
      <w:r>
        <w:t>ԱՆՎԱՆՈՒՄԸ</w:t>
      </w:r>
      <w:bookmarkEnd w:id="277"/>
      <w:bookmarkEnd w:id="278"/>
      <w:bookmarkEnd w:id="279"/>
      <w:bookmarkEnd w:id="280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8pt;height:51.5pt" o:ole="">
                                  <v:imagedata r:id="rId117" o:title=""/>
                                </v:shape>
                                <o:OLEObject Type="Embed" ProgID="ChemDraw.Document.6.0" ShapeID="_x0000_i115665" DrawAspect="Content" ObjectID="_1760256253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72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8pt;height:51.5pt" o:ole="">
                            <v:imagedata r:id="rId117" o:title=""/>
                          </v:shape>
                          <o:OLEObject Type="Embed" ProgID="ChemDraw.Document.6.0" ShapeID="_x0000_i115665" DrawAspect="Content" ObjectID="_1760256253" r:id="rId11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5.85pt;height:55.25pt" o:ole="">
                                  <v:imagedata r:id="rId120" o:title=""/>
                                </v:shape>
                                <o:OLEObject Type="Embed" ProgID="ChemDraw.Document.6.0" ShapeID="_x0000_i115668" DrawAspect="Content" ObjectID="_1760256254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73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UVJAEmgIAALo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5.85pt;height:55.25pt" o:ole="">
                            <v:imagedata r:id="rId120" o:title=""/>
                          </v:shape>
                          <o:OLEObject Type="Embed" ProgID="ChemDraw.Document.6.0" ShapeID="_x0000_i115668" DrawAspect="Content" ObjectID="_1760256254" r:id="rId12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1" w:name="_Toc133963209"/>
      <w:bookmarkStart w:id="282" w:name="_Toc133965267"/>
      <w:bookmarkStart w:id="283" w:name="_Toc133965522"/>
      <w:r>
        <w:t xml:space="preserve"> </w:t>
      </w:r>
      <w:bookmarkStart w:id="284" w:name="_Toc148566168"/>
      <w:r w:rsidR="003852F5" w:rsidRPr="008775EA">
        <w:t>Ս</w:t>
      </w:r>
      <w:r w:rsidR="003852F5">
        <w:t>ՏԱՑՈՒՄԸ</w:t>
      </w:r>
      <w:bookmarkEnd w:id="281"/>
      <w:bookmarkEnd w:id="282"/>
      <w:bookmarkEnd w:id="283"/>
      <w:bookmarkEnd w:id="284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5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5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6" w:name="_Toc133963210"/>
      <w:bookmarkStart w:id="287" w:name="_Toc133965268"/>
      <w:bookmarkStart w:id="288" w:name="_Toc133965523"/>
      <w:bookmarkStart w:id="289" w:name="_Toc148566169"/>
      <w:r w:rsidRPr="008775EA">
        <w:t>Ֆ</w:t>
      </w:r>
      <w:r>
        <w:t>ԻԶԻԿԱԿԱՆ ՀԱՏԿՈՒԹՅՈՒՆՆԵՐԸ</w:t>
      </w:r>
      <w:bookmarkEnd w:id="286"/>
      <w:bookmarkEnd w:id="287"/>
      <w:bookmarkEnd w:id="288"/>
      <w:bookmarkEnd w:id="289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90" w:name="_Toc133963211"/>
      <w:bookmarkStart w:id="291" w:name="_Toc133965269"/>
      <w:bookmarkStart w:id="292" w:name="_Toc133965524"/>
      <w:r>
        <w:t xml:space="preserve"> </w:t>
      </w:r>
      <w:bookmarkStart w:id="293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90"/>
      <w:bookmarkEnd w:id="291"/>
      <w:bookmarkEnd w:id="292"/>
      <w:bookmarkEnd w:id="293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74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Jn10nWUAgAAgQ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75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yczjy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76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7NkwBI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95pt;height:39.7pt" o:ole="">
            <v:imagedata r:id="rId123" o:title=""/>
          </v:shape>
          <o:OLEObject Type="Embed" ProgID="ChemDraw.Document.6.0" ShapeID="_x0000_i1064" DrawAspect="Content" ObjectID="_1760256056" r:id="rId12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45pt;height:29.15pt" o:ole="">
            <v:imagedata r:id="rId125" o:title=""/>
          </v:shape>
          <o:OLEObject Type="Embed" ProgID="ChemDraw.Document.6.0" ShapeID="_x0000_i1065" DrawAspect="Content" ObjectID="_1760256057" r:id="rId12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15pt;height:24.85pt" o:ole="">
            <v:imagedata r:id="rId127" o:title=""/>
          </v:shape>
          <o:OLEObject Type="Embed" ProgID="ChemDraw.Document.6.0" ShapeID="_x0000_i1066" DrawAspect="Content" ObjectID="_1760256058" r:id="rId12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5.85pt;height:16.15pt" o:ole="">
            <v:imagedata r:id="rId129" o:title=""/>
          </v:shape>
          <o:OLEObject Type="Embed" ProgID="ChemDraw.Document.6.0" ShapeID="_x0000_i1067" DrawAspect="Content" ObjectID="_1760256059" r:id="rId13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15pt;height:23.6pt" o:ole="">
            <v:imagedata r:id="rId131" o:title=""/>
          </v:shape>
          <o:OLEObject Type="Embed" ProgID="ChemDraw.Document.6.0" ShapeID="_x0000_i1068" DrawAspect="Content" ObjectID="_1760256060" r:id="rId13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.05pt;height:24.85pt" o:ole="">
            <v:imagedata r:id="rId133" o:title=""/>
          </v:shape>
          <o:OLEObject Type="Embed" ProgID="ChemDraw.Document.6.0" ShapeID="_x0000_i1069" DrawAspect="Content" ObjectID="_1760256061" r:id="rId13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4.15pt;height:23.6pt" o:ole="">
            <v:imagedata r:id="rId135" o:title=""/>
          </v:shape>
          <o:OLEObject Type="Embed" ProgID="ChemDraw.Document.6.0" ShapeID="_x0000_i1070" DrawAspect="Content" ObjectID="_1760256062" r:id="rId13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25pt;height:27.3pt" o:ole="">
            <v:imagedata r:id="rId137" o:title=""/>
          </v:shape>
          <o:OLEObject Type="Embed" ProgID="ChemDraw.Document.6.0" ShapeID="_x0000_i1071" DrawAspect="Content" ObjectID="_1760256063" r:id="rId13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4" w:name="_Toc133963212"/>
      <w:bookmarkStart w:id="295" w:name="_Toc133965270"/>
      <w:bookmarkStart w:id="296" w:name="_Toc133965525"/>
      <w:bookmarkStart w:id="297" w:name="_Toc148566171"/>
      <w:r w:rsidRPr="008775EA">
        <w:lastRenderedPageBreak/>
        <w:t>Հ</w:t>
      </w:r>
      <w:r>
        <w:t>ԱՐՑԵՐ ԵՎ ՎԱՐԺՈՒԹՅՈՒՆՆԵՐ</w:t>
      </w:r>
      <w:bookmarkEnd w:id="294"/>
      <w:bookmarkEnd w:id="295"/>
      <w:bookmarkEnd w:id="296"/>
      <w:bookmarkEnd w:id="297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8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8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73E1E23A" w14:textId="026D2AFB" w:rsidR="00BA4D5F" w:rsidRDefault="00BA4D5F" w:rsidP="008E7086">
      <w:bookmarkStart w:id="299" w:name="_Toc133963213"/>
      <w:bookmarkStart w:id="300" w:name="_Toc133965271"/>
      <w:bookmarkStart w:id="301" w:name="_Toc133965526"/>
      <w:r>
        <w:rPr>
          <w:noProof/>
        </w:rPr>
        <w:lastRenderedPageBreak/>
        <mc:AlternateContent>
          <mc:Choice Requires="wpg">
            <w:drawing>
              <wp:inline distT="0" distB="0" distL="0" distR="0" wp14:anchorId="31168121" wp14:editId="501F7152">
                <wp:extent cx="5076190" cy="791845"/>
                <wp:effectExtent l="0" t="0" r="0" b="8255"/>
                <wp:docPr id="86031303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677555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B0CF52" w14:textId="1DA39602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3810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3CE0ACE" w14:textId="7953B654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168121" id="_x0000_s11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HnKkAN+AwAAVwoAAA4AAAAAAAAAAAAAAAAALgIAAGRycy9lMm9E&#10;b2MueG1sUEsBAi0AFAAGAAgAAAAhAKuoiSXdAAAABQEAAA8AAAAAAAAAAAAAAAAA2AUAAGRycy9k&#10;b3ducmV2LnhtbFBLBQYAAAAABAAEAPMAAADiBgAAAAA=&#10;">
                <v:shape id="_x0000_s11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B0CF52" w14:textId="1DA39602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1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" filled="f" stroked="f" strokeweight="1.5pt">
                  <v:textbox>
                    <w:txbxContent>
                      <w:p w14:paraId="03CE0ACE" w14:textId="7953B654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302" w:name="_Toc148566172"/>
      <w:r w:rsidRPr="00196FF1">
        <w:t xml:space="preserve">§2.4. </w:t>
      </w:r>
      <w:r w:rsidR="00BF0CD8" w:rsidRPr="00196FF1">
        <w:t>ԱՂԵՐ</w:t>
      </w:r>
      <w:bookmarkEnd w:id="299"/>
      <w:bookmarkEnd w:id="300"/>
      <w:bookmarkEnd w:id="301"/>
      <w:bookmarkEnd w:id="302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80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sVHl93UCAABV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0.9pt;height:94.35pt" o:ole="">
            <v:imagedata r:id="rId139" o:title=""/>
          </v:shape>
          <o:OLEObject Type="Embed" ProgID="ChemDraw.Document.6.0" ShapeID="_x0000_i1072" DrawAspect="Content" ObjectID="_1760256064" r:id="rId1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3" w:name="_Toc133963214"/>
      <w:bookmarkStart w:id="304" w:name="_Toc133965272"/>
      <w:bookmarkStart w:id="305" w:name="_Toc133965527"/>
      <w:bookmarkStart w:id="306" w:name="_Toc148566173"/>
      <w:r w:rsidRPr="00C80FDA">
        <w:t>Ա</w:t>
      </w:r>
      <w:r>
        <w:t>ՂԵՐԻ ԴԱՍԱԿԱՐԳՈՒՄԸ</w:t>
      </w:r>
      <w:bookmarkEnd w:id="303"/>
      <w:bookmarkEnd w:id="304"/>
      <w:bookmarkEnd w:id="305"/>
      <w:bookmarkEnd w:id="306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1" r:lo="rId142" r:qs="rId143" r:cs="rId1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7" w:name="_Toc133963215"/>
      <w:bookmarkStart w:id="308" w:name="_Toc133965273"/>
      <w:bookmarkStart w:id="309" w:name="_Toc133965528"/>
      <w:bookmarkStart w:id="310" w:name="_Toc148566174"/>
      <w:r w:rsidRPr="003852F5">
        <w:lastRenderedPageBreak/>
        <w:t>ՄԻՋԻՆ ԱՂԵՐ</w:t>
      </w:r>
      <w:bookmarkEnd w:id="307"/>
      <w:bookmarkEnd w:id="308"/>
      <w:bookmarkEnd w:id="309"/>
      <w:bookmarkEnd w:id="310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81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pDdgIAAFU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5T2aRWx8W0NxvEeG0GyGd3JVUrduhA/3AmkVaGlovcMdfbSBQ86hpTjbAv546z3i&#10;aUJJytmBVivn/vtOoOLMfLE0u5+G5+dxFxNzPp6OiMGXkvVLid1VV0D9H9IhcTKRER9MR2qE6pmu&#10;wDJ6JZGwknznXAbsmKvQrDzdEamWywSj/XMi3NhHJ7tJiIP4VD8LdO3IBhr2W+jWUMxfDW2DjT2y&#10;sNwF0GWa6FNd2x7Q7qbFaO9MPA4v+YQ6XcPFTwA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vMHpD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0.95pt;height:30.4pt" o:ole="">
            <v:imagedata r:id="rId146" o:title=""/>
          </v:shape>
          <o:OLEObject Type="Embed" ProgID="ChemDraw.Document.6.0" ShapeID="_x0000_i1073" DrawAspect="Content" ObjectID="_1760256065" r:id="rId147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6pt;height:27.3pt" o:ole="">
            <v:imagedata r:id="rId148" o:title=""/>
          </v:shape>
          <o:OLEObject Type="Embed" ProgID="ChemDraw.Document.6.0" ShapeID="_x0000_i115944" DrawAspect="Content" ObjectID="_1760256066" r:id="rId1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1" w:name="_Toc133963216"/>
      <w:bookmarkStart w:id="312" w:name="_Toc133965274"/>
      <w:bookmarkStart w:id="313" w:name="_Toc133965529"/>
      <w:r w:rsidRPr="00D67808">
        <w:t>Անվանումը</w:t>
      </w:r>
      <w:bookmarkEnd w:id="311"/>
      <w:bookmarkEnd w:id="312"/>
      <w:bookmarkEnd w:id="313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82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4" w:name="_Toc133963217"/>
      <w:bookmarkStart w:id="315" w:name="_Toc133965275"/>
      <w:bookmarkStart w:id="316" w:name="_Toc133965530"/>
    </w:p>
    <w:p w14:paraId="1A67F57D" w14:textId="30404BDA" w:rsidR="00BF0CD8" w:rsidRDefault="003852F5" w:rsidP="00A50215">
      <w:pPr>
        <w:pStyle w:val="Q-Yentavernagir"/>
      </w:pPr>
      <w:bookmarkStart w:id="317" w:name="_Toc148566175"/>
      <w:r>
        <w:t>ԹԹՎԱՅԻՆ ԱՂԵՐ</w:t>
      </w:r>
      <w:bookmarkEnd w:id="314"/>
      <w:bookmarkEnd w:id="315"/>
      <w:bookmarkEnd w:id="316"/>
      <w:bookmarkEnd w:id="317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83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1DGdQIAAFUFAAAOAAAAZHJzL2Uyb0RvYy54bWysVN1v2jAQf5+0/8Hy+xpgQDvUUKFW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ABF1DG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1pt;height:58.95pt" o:ole="">
            <v:imagedata r:id="rId150" o:title=""/>
          </v:shape>
          <o:OLEObject Type="Embed" ProgID="ChemDraw.Document.6.0" ShapeID="_x0000_i1075" DrawAspect="Content" ObjectID="_1760256067" r:id="rId1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95pt;height:117.95pt" o:ole="">
            <v:imagedata r:id="rId152" o:title=""/>
          </v:shape>
          <o:OLEObject Type="Embed" ProgID="ChemDraw.Document.6.0" ShapeID="_x0000_i1076" DrawAspect="Content" ObjectID="_1760256068" r:id="rId1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8" w:name="_Toc133963218"/>
      <w:bookmarkStart w:id="319" w:name="_Toc133965276"/>
      <w:bookmarkStart w:id="320" w:name="_Toc133965531"/>
      <w:bookmarkStart w:id="321" w:name="_Toc148566176"/>
      <w:r>
        <w:t>ՀԻՄՆԱՅԻՆ ԱՂԵՐ</w:t>
      </w:r>
      <w:bookmarkEnd w:id="318"/>
      <w:bookmarkEnd w:id="319"/>
      <w:bookmarkEnd w:id="320"/>
      <w:bookmarkEnd w:id="321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84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3pt;height:54.6pt" o:ole="">
            <v:imagedata r:id="rId154" o:title=""/>
          </v:shape>
          <o:OLEObject Type="Embed" ProgID="ChemDraw.Document.6.0" ShapeID="_x0000_i1077" DrawAspect="Content" ObjectID="_1760256069" r:id="rId1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3.8pt;height:89.4pt" o:ole="">
            <v:imagedata r:id="rId156" o:title=""/>
          </v:shape>
          <o:OLEObject Type="Embed" ProgID="ChemDraw.Document.6.0" ShapeID="_x0000_i1078" DrawAspect="Content" ObjectID="_1760256070" r:id="rId157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2" w:name="_Toc133963219"/>
      <w:bookmarkStart w:id="323" w:name="_Toc133965277"/>
      <w:bookmarkStart w:id="324" w:name="_Toc133965532"/>
      <w:bookmarkStart w:id="325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2"/>
      <w:bookmarkEnd w:id="323"/>
      <w:bookmarkEnd w:id="324"/>
      <w:bookmarkEnd w:id="325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6" w:name="_Toc133963220"/>
      <w:bookmarkStart w:id="327" w:name="_Toc133965278"/>
      <w:bookmarkStart w:id="328" w:name="_Toc133965533"/>
      <w:bookmarkStart w:id="329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6"/>
      <w:bookmarkEnd w:id="327"/>
      <w:bookmarkEnd w:id="328"/>
      <w:bookmarkEnd w:id="329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30" w:name="_Toc133963221"/>
      <w:bookmarkStart w:id="331" w:name="_Toc133965279"/>
      <w:bookmarkStart w:id="332" w:name="_Toc133965534"/>
      <w:bookmarkStart w:id="333" w:name="_Toc148566179"/>
      <w:r>
        <w:t xml:space="preserve">ԱՂԵՐԻ </w:t>
      </w:r>
      <w:r w:rsidR="003852F5" w:rsidRPr="003852F5">
        <w:t>ՍՏԱՑՈՒՄԸ</w:t>
      </w:r>
      <w:bookmarkEnd w:id="330"/>
      <w:bookmarkEnd w:id="331"/>
      <w:bookmarkEnd w:id="332"/>
      <w:bookmarkEnd w:id="333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4" w:name="_Toc133963222"/>
      <w:bookmarkStart w:id="335" w:name="_Toc133965280"/>
      <w:bookmarkStart w:id="336" w:name="_Toc133965535"/>
      <w:bookmarkStart w:id="337" w:name="_Toc148566180"/>
      <w:r w:rsidRPr="00F262F1">
        <w:t>Հ</w:t>
      </w:r>
      <w:r>
        <w:t>ԱՐՑԵՐ ԵՎ ՎԱՐԺՈՒԹՅՈՒՆՆԵՐ</w:t>
      </w:r>
      <w:bookmarkEnd w:id="334"/>
      <w:bookmarkEnd w:id="335"/>
      <w:bookmarkEnd w:id="336"/>
      <w:bookmarkEnd w:id="337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53DC97F" w14:textId="649D724D" w:rsidR="00BA4D5F" w:rsidRDefault="00BA4D5F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736CEB7" wp14:editId="123FEE27">
                <wp:extent cx="5076190" cy="791845"/>
                <wp:effectExtent l="0" t="0" r="0" b="8255"/>
                <wp:docPr id="5954414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604264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7D2D1" w14:textId="49A8716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356835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7834A7" w14:textId="3A33113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ՆՕՐԳԱՆԱԿԱՆ ՄԻԱՑՈՒԹՅՈՒՆՆԵՐԻ ՀԻՄՆԱԿԱՆ ԴԱՍԵՐԻ ՄԻՋԵՎ ԾԱԳՈՒՄՆԱԲԱՆԱԿԱՆ ԿԱՊ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736CEB7" id="_x0000_s11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P7zF2X0DAABVCgAADgAAAAAAAAAAAAAAAAAuAgAAZHJzL2Uyb0Rv&#10;Yy54bWxQSwECLQAUAAYACAAAACEAq6iJJd0AAAAFAQAADwAAAAAAAAAAAAAAAADXBQAAZHJzL2Rv&#10;d25yZXYueG1sUEsFBgAAAAAEAAQA8wAAAOEGAAAAAA==&#10;">
                <v:shape id="_x0000_s11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" adj="4809" fillcolor="#0d8080" stroked="f" strokeweight="2pt">
                  <v:textbox inset="0,0,0,0">
                    <w:txbxContent>
                      <w:p w14:paraId="7E67D2D1" w14:textId="49A8716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1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" filled="f" stroked="f" strokeweight="1.5pt">
                  <v:textbox>
                    <w:txbxContent>
                      <w:p w14:paraId="217834A7" w14:textId="3A33113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ՆՕՐԳԱՆԱԿԱՆ ՄԻԱՑՈՒԹՅՈՒՆՆԵՐԻ ՀԻՄՆԱԿԱՆ ԴԱՍԵՐԻ ՄԻՋԵՎ ԾԱԳՈՒՄՆԱԲԱՆԱԿԱՆ ԿԱՊ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8" w:name="_Toc133963223"/>
      <w:bookmarkStart w:id="339" w:name="_Toc133965281"/>
      <w:bookmarkStart w:id="340" w:name="_Toc133965536"/>
      <w:bookmarkStart w:id="341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8"/>
      <w:bookmarkEnd w:id="339"/>
      <w:bookmarkEnd w:id="340"/>
      <w:bookmarkEnd w:id="341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88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">
                <v:group id="Группа 57" o:spid="_x0000_s1189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90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91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92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93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94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95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96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97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98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99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00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01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02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03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04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05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06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07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08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09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10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11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12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13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14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15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16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17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2" w:name="_Toc133963224"/>
      <w:bookmarkStart w:id="343" w:name="_Toc133965282"/>
      <w:bookmarkStart w:id="344" w:name="_Toc133965537"/>
      <w:bookmarkStart w:id="345" w:name="_Toc148566182"/>
      <w:r w:rsidRPr="00F262F1">
        <w:t>Հ</w:t>
      </w:r>
      <w:r>
        <w:t>ԱՐՑԵՐ ԵՎ ՎԱՐԺՈՒԹՅՈՒՆՆԵՐ</w:t>
      </w:r>
      <w:bookmarkEnd w:id="342"/>
      <w:bookmarkEnd w:id="343"/>
      <w:bookmarkEnd w:id="344"/>
      <w:bookmarkEnd w:id="345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6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7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7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737A71B8" w14:textId="2E4ED3D0" w:rsidR="00BA4D5F" w:rsidRDefault="00BA4D5F" w:rsidP="008E7086">
      <w:bookmarkStart w:id="348" w:name="_Toc133963225"/>
      <w:bookmarkStart w:id="349" w:name="_Toc133965283"/>
      <w:bookmarkStart w:id="350" w:name="_Toc133965538"/>
      <w:r>
        <w:rPr>
          <w:noProof/>
        </w:rPr>
        <w:lastRenderedPageBreak/>
        <mc:AlternateContent>
          <mc:Choice Requires="wpg">
            <w:drawing>
              <wp:inline distT="0" distB="0" distL="0" distR="0" wp14:anchorId="21208BBC" wp14:editId="0AE15796">
                <wp:extent cx="5076190" cy="791845"/>
                <wp:effectExtent l="0" t="0" r="0" b="8255"/>
                <wp:docPr id="171345906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791281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69873F" w14:textId="031169C6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962224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28ECD0E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ՐԿԲԱՂԱԴՐԻՉ</w:t>
                              </w:r>
                            </w:p>
                            <w:p w14:paraId="0A4A80A8" w14:textId="4048203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ԱՌՆՈՒՐԴՆԵՐԻ ՎԵՐԱԲԵՐՅ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208BBC" id="_x0000_s12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1qlSB7AwAAVgoAAA4AAAAAAAAAAAAAAAAALgIAAGRycy9lMm9Eb2Mu&#10;eG1sUEsBAi0AFAAGAAgAAAAhAKuoiSXdAAAABQEAAA8AAAAAAAAAAAAAAAAA1QUAAGRycy9kb3du&#10;cmV2LnhtbFBLBQYAAAAABAAEAPMAAADfBgAAAAA=&#10;">
                <v:shape id="_x0000_s12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69873F" w14:textId="031169C6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" filled="f" stroked="f" strokeweight="1.5pt">
                  <v:textbox>
                    <w:txbxContent>
                      <w:p w14:paraId="628ECD0E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ՐԿԲԱՂԱԴՐԻՉ</w:t>
                        </w:r>
                      </w:p>
                      <w:p w14:paraId="0A4A80A8" w14:textId="4048203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ԱՌՆՈՒՐԴՆԵՐԻ ՎԵՐԱԲԵՐՅ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51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8"/>
      <w:bookmarkEnd w:id="349"/>
      <w:bookmarkEnd w:id="350"/>
      <w:bookmarkEnd w:id="351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2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2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3" w:name="_Toc133963226"/>
      <w:bookmarkStart w:id="354" w:name="_Toc133965284"/>
      <w:bookmarkStart w:id="355" w:name="_Toc133965539"/>
      <w:bookmarkStart w:id="356" w:name="_Toc148566184"/>
      <w:r w:rsidRPr="00F63CF1">
        <w:lastRenderedPageBreak/>
        <w:t>ԽՆԴԻՐՆԵՐ ԻՆՔՆՈՒՐՈՒՅՆ ԼՈՒԾՄԱՆ ՀԱՄԱՐ</w:t>
      </w:r>
      <w:bookmarkEnd w:id="353"/>
      <w:bookmarkEnd w:id="354"/>
      <w:bookmarkEnd w:id="355"/>
      <w:bookmarkEnd w:id="356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40B4963" w14:textId="4D2FCD34" w:rsidR="00127A6B" w:rsidRDefault="00127A6B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DE012CA" wp14:editId="13AF9722">
                <wp:extent cx="5076190" cy="791845"/>
                <wp:effectExtent l="0" t="0" r="0" b="8255"/>
                <wp:docPr id="55097694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260658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0B4B6E" w14:textId="55DB9C27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360341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5067E4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ԱՐԴ ՆՅՈՒԹԻ</w:t>
                              </w:r>
                            </w:p>
                            <w:p w14:paraId="3976D0DC" w14:textId="35285F29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 ԱՐՏԱԾ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E012CA" id="_x0000_s12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">
                <v:shape id="_x0000_s12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00B4B6E" w14:textId="55DB9C27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" filled="f" stroked="f" strokeweight="1.5pt">
                  <v:textbox>
                    <w:txbxContent>
                      <w:p w14:paraId="15067E4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ԱՐԴ ՆՅՈՒԹԻ</w:t>
                        </w:r>
                      </w:p>
                      <w:p w14:paraId="3976D0DC" w14:textId="35285F29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 ԱՐՏԱԾ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7" w:name="_Toc133963227"/>
      <w:bookmarkStart w:id="358" w:name="_Toc133965285"/>
      <w:bookmarkStart w:id="359" w:name="_Toc133965540"/>
      <w:bookmarkStart w:id="360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7"/>
      <w:bookmarkEnd w:id="358"/>
      <w:bookmarkEnd w:id="359"/>
      <w:bookmarkEnd w:id="360"/>
    </w:p>
    <w:p w14:paraId="59648792" w14:textId="77777777" w:rsidR="00B33A58" w:rsidRDefault="003852F5" w:rsidP="00B33A58">
      <w:pPr>
        <w:pStyle w:val="Q-Yentavernagir"/>
        <w:spacing w:before="0"/>
      </w:pPr>
      <w:bookmarkStart w:id="361" w:name="_Toc133963228"/>
      <w:bookmarkStart w:id="362" w:name="_Toc133965286"/>
      <w:bookmarkStart w:id="363" w:name="_Toc133965541"/>
      <w:bookmarkStart w:id="364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1"/>
      <w:bookmarkEnd w:id="362"/>
      <w:bookmarkEnd w:id="363"/>
      <w:bookmarkEnd w:id="364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5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5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6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7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7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7E20AF">
      <w:pPr>
        <w:pStyle w:val="Q-Xndir"/>
      </w:pPr>
      <w:bookmarkStart w:id="368" w:name="_Hlk65084986"/>
      <w:r w:rsidRPr="005504B5">
        <w:t>Խնդիր 2</w:t>
      </w:r>
      <w:bookmarkEnd w:id="368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9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70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70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1" w:name="_Toc133963229"/>
      <w:bookmarkStart w:id="372" w:name="_Toc133965287"/>
      <w:bookmarkStart w:id="373" w:name="_Toc133965542"/>
      <w:bookmarkStart w:id="374" w:name="_Toc148566187"/>
      <w:r>
        <w:t>ԲՅՈՒՐԵՂԱՀԻԴՐԱՏՆԵՐԻ ԲԱՆԱՁԵՎԵՐԻ ԱՐՏԱԾՈՒՄ</w:t>
      </w:r>
      <w:bookmarkEnd w:id="371"/>
      <w:bookmarkEnd w:id="372"/>
      <w:bookmarkEnd w:id="373"/>
      <w:r w:rsidR="009C7143">
        <w:t>Ը</w:t>
      </w:r>
      <w:bookmarkEnd w:id="374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5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5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6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7" w:name="_Toc133963231"/>
      <w:bookmarkStart w:id="378" w:name="_Toc133965289"/>
      <w:bookmarkStart w:id="379" w:name="_Toc133965544"/>
      <w:bookmarkStart w:id="380" w:name="_Toc148566188"/>
      <w:bookmarkStart w:id="381" w:name="_Hlk102126833"/>
      <w:r w:rsidRPr="00F268CC">
        <w:t>ԽՆԴԻՐՆԵՐ ԻՆՔՆՈՒՐՈՒՅՆ ԼՈՒԾՄԱՆ ՀԱՄԱՐ</w:t>
      </w:r>
      <w:bookmarkEnd w:id="377"/>
      <w:bookmarkEnd w:id="378"/>
      <w:bookmarkEnd w:id="379"/>
      <w:bookmarkEnd w:id="380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1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7641FE9" w14:textId="10643143" w:rsidR="00127A6B" w:rsidRDefault="00127A6B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EC29634" wp14:editId="71F9C9AA">
                <wp:extent cx="5076190" cy="791845"/>
                <wp:effectExtent l="0" t="0" r="0" b="8255"/>
                <wp:docPr id="6234791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434567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28DE58" w14:textId="0794EF79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523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6221A7" w14:textId="08E3808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ՉԵԶՈՔԱՑՄԱՆ ՌԵԱԿՑԻԱՅ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ԵՏԵՎԱՆՔՈՎ ԱՌԱՋԱՑԱԾ ԱՂԵՐԻ ԲԱՂԱԴՐՈՒԹՅԱՆ ԵՎ ՔԱՆԱԿԻ ՀԱՇՎԱՐ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C29634" id="_x0000_s122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DPvk12fAMAAFYKAAAOAAAAAAAAAAAAAAAAAC4CAABkcnMvZTJvRG9j&#10;LnhtbFBLAQItABQABgAIAAAAIQCrqIkl3QAAAAUBAAAPAAAAAAAAAAAAAAAAANYFAABkcnMvZG93&#10;bnJldi54bWxQSwUGAAAAAAQABADzAAAA4AYAAAAA&#10;">
                <v:shape id="_x0000_s122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728DE58" w14:textId="0794EF79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2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" filled="f" stroked="f" strokeweight="1.5pt">
                  <v:textbox>
                    <w:txbxContent>
                      <w:p w14:paraId="206221A7" w14:textId="08E3808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ՉԵԶՈՔԱՑՄԱՆ ՌԵԱԿՑԻԱՅ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ԵՏԵՎԱՆՔՈՎ ԱՌԱՋԱՑԱԾ ԱՂԵՐԻ ԲԱՂԱԴՐՈՒԹՅԱՆ ԵՎ ՔԱՆԱԿԻ ՀԱՇՎԱՐԿ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82" w:name="_Toc133963232"/>
      <w:bookmarkStart w:id="383" w:name="_Toc133965290"/>
      <w:bookmarkStart w:id="384" w:name="_Toc133965545"/>
      <w:bookmarkStart w:id="385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2"/>
      <w:bookmarkEnd w:id="383"/>
      <w:bookmarkEnd w:id="384"/>
      <w:bookmarkEnd w:id="385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6" w:name="_Toc133963233"/>
      <w:bookmarkStart w:id="387" w:name="_Toc133965291"/>
      <w:bookmarkStart w:id="388" w:name="_Toc133965546"/>
      <w:bookmarkStart w:id="389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6"/>
      <w:bookmarkEnd w:id="387"/>
      <w:bookmarkEnd w:id="388"/>
      <w:bookmarkEnd w:id="389"/>
    </w:p>
    <w:p w14:paraId="4DAAC0E2" w14:textId="4D3D9048" w:rsidR="00BF0CD8" w:rsidRPr="002B660A" w:rsidRDefault="00BF0CD8" w:rsidP="007E20AF">
      <w:pPr>
        <w:pStyle w:val="Q-Xndir"/>
      </w:pPr>
      <w:bookmarkStart w:id="390" w:name="_Hlk66542363"/>
      <w:r w:rsidRPr="002B660A">
        <w:t xml:space="preserve">Խնդիր 1. </w:t>
      </w:r>
      <w:bookmarkEnd w:id="390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1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2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3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3"/>
    </w:p>
    <w:bookmarkStart w:id="394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5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6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7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8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8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400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0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1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1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2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2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3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3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4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5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5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6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6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7" w:name="_Toc133963234"/>
      <w:bookmarkStart w:id="408" w:name="_Toc133965292"/>
      <w:bookmarkStart w:id="409" w:name="_Toc133965547"/>
      <w:bookmarkStart w:id="410" w:name="_Toc148566191"/>
      <w:r>
        <w:t>ԱՅԼ ՓՈԽԱԶԴԵՑՈՒԹՅՈՒՆՆԵՐ</w:t>
      </w:r>
      <w:bookmarkEnd w:id="407"/>
      <w:bookmarkEnd w:id="408"/>
      <w:bookmarkEnd w:id="409"/>
      <w:bookmarkEnd w:id="410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1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2" w:name="_Hlk66546729"/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7009"/>
          <w:bookmarkEnd w:id="412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4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5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6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6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7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7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8" w:name="_Toc133963235"/>
      <w:bookmarkStart w:id="419" w:name="_Toc133965293"/>
      <w:bookmarkStart w:id="420" w:name="_Toc133965548"/>
      <w:bookmarkStart w:id="421" w:name="_Toc148566192"/>
      <w:r w:rsidRPr="00F268CC">
        <w:t>ԽՆԴԻՐՆԵՐ ԻՆՔՆՈՒՐՈՒՅՆ ԼՈՒԾՄԱՆ ՀԱՄԱՐ</w:t>
      </w:r>
      <w:bookmarkEnd w:id="418"/>
      <w:bookmarkEnd w:id="419"/>
      <w:bookmarkEnd w:id="420"/>
      <w:bookmarkEnd w:id="421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C78135C" w14:textId="6EB20FB5" w:rsidR="00127A6B" w:rsidRDefault="00127A6B" w:rsidP="008E7086">
      <w:bookmarkStart w:id="422" w:name="_Toc133963236"/>
      <w:bookmarkStart w:id="423" w:name="_Toc133965294"/>
      <w:bookmarkStart w:id="424" w:name="_Toc133965549"/>
      <w:r>
        <w:rPr>
          <w:noProof/>
        </w:rPr>
        <w:lastRenderedPageBreak/>
        <mc:AlternateContent>
          <mc:Choice Requires="wpg">
            <w:drawing>
              <wp:inline distT="0" distB="0" distL="0" distR="0" wp14:anchorId="401197D4" wp14:editId="22F2DC42">
                <wp:extent cx="5076190" cy="791845"/>
                <wp:effectExtent l="0" t="0" r="0" b="8255"/>
                <wp:docPr id="103362170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25815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8B8337" w14:textId="3280B525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57489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99B0C3" w14:textId="48CC634F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ԸՍՏ ՌԵԱԿՑԻԱՅԻ ԵԼՔ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01197D4" id="_x0000_s12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d0zegMAAFUKAAAOAAAAZHJzL2Uyb0RvYy54bWzcVltv0zAYfUfiP1h533Jp01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LwndM3oDAABVCgAADgAAAAAAAAAAAAAAAAAuAgAAZHJzL2Uyb0RvYy54&#10;bWxQSwECLQAUAAYACAAAACEAq6iJJd0AAAAFAQAADwAAAAAAAAAAAAAAAADUBQAAZHJzL2Rvd25y&#10;ZXYueG1sUEsFBgAAAAAEAAQA8wAAAN4GAAAAAA==&#10;">
                <v:shape id="_x0000_s12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" adj="4809" fillcolor="#0d8080" stroked="f" strokeweight="2pt">
                  <v:textbox inset="0,0,0,0">
                    <w:txbxContent>
                      <w:p w14:paraId="658B8337" w14:textId="3280B525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2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" filled="f" stroked="f" strokeweight="1.5pt">
                  <v:textbox>
                    <w:txbxContent>
                      <w:p w14:paraId="0E99B0C3" w14:textId="48CC634F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ԸՍՏ ՌԵԱԿՑԻԱՅԻ ԵԼՔ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5" w:name="_Toc148566193"/>
      <w:r>
        <w:t xml:space="preserve">§2.9. </w:t>
      </w:r>
      <w:r w:rsidR="00BF0CD8" w:rsidRPr="001961B2">
        <w:t>ԽՆԴԻՐՆԵՐ ԸՍՏ ՌԵԱԿՑԻԱՅԻ ԵԼՔԻ</w:t>
      </w:r>
      <w:bookmarkEnd w:id="422"/>
      <w:bookmarkEnd w:id="423"/>
      <w:bookmarkEnd w:id="424"/>
      <w:bookmarkEnd w:id="425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3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nFx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i68Z7rZQHDeWWOiaxxm+rvBB75nz&#10;G2axW7CvcAL4R1ykgian0O8oKcH+/Og+4LGIUUpJg92XU/djz6ygRH3TWN5X2XQa2jUeprP5BA/2&#10;rWT7VqL39S1giWQ4awyP24D3athKC/UrDopVsIoipjnazin3djjc+m4q4KjhYrWKMGxRw/y9fjY8&#10;kIdMh1p9aV+ZNX1Ve+yHBxg6lS3e1XWHDZoaVnsPsopFf8pr/wbY3rGY+lEU5sfbc0SdBubyF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Aw0nFx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3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AFIrw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3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C5xK+Z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6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7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8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7"/>
      <w:bookmarkEnd w:id="428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9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30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1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1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2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33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3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4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4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5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5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6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7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7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8" w:name="_Hlk66122948"/>
    <w:bookmarkStart w:id="439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9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40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1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1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2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3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4" w:name="_Hlk66125874"/>
      <w:r w:rsidRPr="00ED008E">
        <w:t>Ըստ ելքի՝</w:t>
      </w:r>
    </w:p>
    <w:bookmarkEnd w:id="444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5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7E20AF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7E20AF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3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JH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uks2Ia3HeSnrSUW2jlzhm9K/Pb3zPkts/hhcQRxWfhHPKSCOqPQSZQUYH+89x7ssd9RS0mNg5pR&#10;9/3ArKBEfdE4CYvRZBImO14m06sxXuxbze6tRh+qW8AWGeFaMjyKwd6rXpQWqlfcKesQFVVMc4yd&#10;Ue5tf7n17QLBrcTFeh3NcJoN8/f62fAAHpgOvfrSvDJrugHwODoP0A81W8a2blk+2wZPDeuDB1n6&#10;oDzz2l1wE8Rm6rZWWDVv79HqvFtXPwE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Aik0ke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6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6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3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NBekA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7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8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8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9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9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50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50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1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2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3" w:name="_Toc133963237"/>
      <w:bookmarkStart w:id="454" w:name="_Toc133965295"/>
      <w:bookmarkStart w:id="455" w:name="_Toc133965550"/>
      <w:bookmarkStart w:id="456" w:name="_Toc148566194"/>
      <w:r w:rsidRPr="00F268CC">
        <w:t>ԽՆԴԻՐՆԵՐ ԻՆՔՆՈՒՐՈՒՅՆ ԼՈՒԾՄԱՆ ՀԱՄԱՐ</w:t>
      </w:r>
      <w:bookmarkEnd w:id="453"/>
      <w:bookmarkEnd w:id="454"/>
      <w:bookmarkEnd w:id="455"/>
      <w:bookmarkEnd w:id="456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8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8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8D60278" w14:textId="0FED5165" w:rsidR="00127A6B" w:rsidRDefault="00127A6B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E584651" wp14:editId="6652D336">
                <wp:extent cx="5076190" cy="791845"/>
                <wp:effectExtent l="0" t="0" r="0" b="8255"/>
                <wp:docPr id="21057378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1720720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297D60" w14:textId="66A16AFB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8810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6EB3CF1" w14:textId="77777777" w:rsid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ԳԱԶԵՐԻ </w:t>
                              </w:r>
                            </w:p>
                            <w:p w14:paraId="20E26E61" w14:textId="6309B82B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ԱՍՆԱԿՑՈՒԹՅԱՄԲ ԸՆԹԱՑՈՂ ՌԵԱԿՑԻԱՆԵՐԻ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Ո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E584651" id="_x0000_s123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kYyAUeQMAAFYKAAAOAAAAAAAAAAAAAAAAAC4CAABkcnMvZTJvRG9jLnht&#10;bFBLAQItABQABgAIAAAAIQCrqIkl3QAAAAUBAAAPAAAAAAAAAAAAAAAAANMFAABkcnMvZG93bnJl&#10;di54bWxQSwUGAAAAAAQABADzAAAA3QYAAAAA&#10;">
                <v:shape id="_x0000_s123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" adj="4809" fillcolor="#0d8080" stroked="f" strokeweight="2pt">
                  <v:textbox inset="0,0,0,0">
                    <w:txbxContent>
                      <w:p w14:paraId="35297D60" w14:textId="66A16AFB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23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" filled="f" stroked="f" strokeweight="1.5pt">
                  <v:textbox>
                    <w:txbxContent>
                      <w:p w14:paraId="06EB3CF1" w14:textId="77777777" w:rsid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ԳԱԶԵՐԻ </w:t>
                        </w:r>
                      </w:p>
                      <w:p w14:paraId="20E26E61" w14:textId="6309B82B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ԱՍՆԱԿՑՈՒԹՅԱՄԲ ԸՆԹԱՑՈՂ ՌԵԱԿՑԻԱՆԵՐԻ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Ո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9" w:name="_Toc148566195"/>
      <w:r w:rsidRPr="00196FF1">
        <w:t>§2.10. ԽՆԴԻՐՆԵՐ ԳԱԶԵՐԻ ՄԱՍՆԱԿՑՈՒԹՅԱՄԲ ԸՆԹԱՑՈՂ ՌԵԱԿՑԻԱՆԵՐԻ ՀԱՎԱՍԱՐՈՒՄՆԵՐՈՎ</w:t>
      </w:r>
      <w:bookmarkEnd w:id="459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60" w:name="_Toc133963239"/>
      <w:bookmarkStart w:id="461" w:name="_Toc133965297"/>
      <w:bookmarkStart w:id="462" w:name="_Toc133965552"/>
      <w:bookmarkStart w:id="463" w:name="_Toc148566196"/>
      <w:r>
        <w:t>ԱՌԱՋԻՆ</w:t>
      </w:r>
      <w:r w:rsidR="00BF0CD8" w:rsidRPr="00461566">
        <w:t xml:space="preserve"> ՄԱՍ</w:t>
      </w:r>
      <w:bookmarkEnd w:id="460"/>
      <w:bookmarkEnd w:id="461"/>
      <w:bookmarkEnd w:id="462"/>
      <w:bookmarkEnd w:id="463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4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+</m:t>
        </m:r>
        <w:bookmarkStart w:id="465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5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6" w:name="_Hlk66561700"/>
      <w:r w:rsidRPr="0009132D">
        <w:t xml:space="preserve">Խնդիր </w:t>
      </w:r>
      <w:bookmarkEnd w:id="466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7" w:name="_Hlk66560833"/>
      <w:r w:rsidRPr="00593EDA">
        <w:t>Լուծում</w:t>
      </w:r>
      <w:r w:rsidRPr="00461566">
        <w:t>:</w:t>
      </w:r>
    </w:p>
    <w:bookmarkEnd w:id="467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8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8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9" w:name="_Hlk66560998"/>
      <w:r w:rsidRPr="00461566">
        <w:t>1մ</w:t>
      </w:r>
      <w:r w:rsidRPr="00461566">
        <w:rPr>
          <w:vertAlign w:val="superscript"/>
        </w:rPr>
        <w:t>3</w:t>
      </w:r>
      <w:bookmarkEnd w:id="469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70" w:name="_Hlk66561854"/>
      <w:r w:rsidRPr="00593EDA">
        <w:t>Լուծում</w:t>
      </w:r>
      <w:r w:rsidRPr="00461566">
        <w:t>:</w:t>
      </w:r>
    </w:p>
    <w:bookmarkEnd w:id="470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1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2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3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4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5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5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6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7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7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8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8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9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80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80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1" w:name="_Hlk66569561"/>
      <w:r w:rsidRPr="00461566">
        <w:rPr>
          <w:i/>
        </w:rPr>
        <w:t xml:space="preserve">Լուծում: </w:t>
      </w:r>
      <w:bookmarkEnd w:id="481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2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2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3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3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4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4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5" w:name="_Toc133963240"/>
      <w:bookmarkStart w:id="486" w:name="_Toc133965298"/>
      <w:bookmarkStart w:id="487" w:name="_Toc133965553"/>
      <w:bookmarkStart w:id="488" w:name="_Toc148566197"/>
      <w:r w:rsidRPr="00461566">
        <w:t>ԽՆԴԻՐՆԵՐ ԻՆՔՆՈՒՐՈՒՅՆ ԼՈՒԾՄԱՆ ՀԱՄԱՐ</w:t>
      </w:r>
      <w:bookmarkEnd w:id="485"/>
      <w:bookmarkEnd w:id="486"/>
      <w:bookmarkEnd w:id="487"/>
      <w:bookmarkEnd w:id="488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9" w:name="_Toc133963241"/>
      <w:bookmarkStart w:id="490" w:name="_Toc133965299"/>
      <w:bookmarkStart w:id="491" w:name="_Toc133965554"/>
      <w:bookmarkStart w:id="492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9"/>
      <w:bookmarkEnd w:id="490"/>
      <w:bookmarkEnd w:id="491"/>
      <w:bookmarkEnd w:id="492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3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4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5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6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6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7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7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8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9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8"/>
          <w:bookmarkEnd w:id="4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0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500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1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2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3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4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5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5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6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7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9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9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10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1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2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2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3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4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4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5" w:name="_Hlk47781264"/>
    </w:p>
    <w:p w14:paraId="0C1E1257" w14:textId="070DE1D9" w:rsidR="00603BEE" w:rsidRDefault="00603BEE" w:rsidP="00F76434">
      <w:pPr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A9DFDED" wp14:editId="0925001B">
                <wp:extent cx="6009694" cy="1308256"/>
                <wp:effectExtent l="57150" t="38100" r="0" b="6350"/>
                <wp:docPr id="1658021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9694" cy="1308256"/>
                          <a:chOff x="0" y="0"/>
                          <a:chExt cx="7650159" cy="1666363"/>
                        </a:xfrm>
                      </wpg:grpSpPr>
                      <wps:wsp>
                        <wps:cNvPr id="174470796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61AD0A7" w14:textId="77777777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2DC3839D" w14:textId="389AE4AC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64503436" name="Group 2"/>
                        <wpg:cNvGrpSpPr/>
                        <wpg:grpSpPr>
                          <a:xfrm>
                            <a:off x="1669237" y="678045"/>
                            <a:ext cx="5980922" cy="988318"/>
                            <a:chOff x="0" y="-744"/>
                            <a:chExt cx="5980922" cy="988318"/>
                          </a:xfrm>
                        </wpg:grpSpPr>
                        <wps:wsp>
                          <wps:cNvPr id="11233154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1331732" name="Rectangle 1"/>
                          <wps:cNvSpPr/>
                          <wps:spPr>
                            <a:xfrm>
                              <a:off x="498035" y="-744"/>
                              <a:ext cx="548288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795710" w14:textId="475EDD30" w:rsidR="00603BEE" w:rsidRPr="00603BEE" w:rsidRDefault="00603BEE" w:rsidP="001A4B6C">
                                <w:pPr>
                                  <w:spacing w:after="0" w:line="240" w:lineRule="auto"/>
                                  <w:ind w:right="1517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603BEE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ԱՏՈՄԻ ԿԱՌՈՒՑՎԱԾՔԸ: Դ.Ի. ՄԵՆԴԵԼԵԵՎԻ ՔԻՄԻԱԿԱՆ ՏԱՐՐԵՐԻ ՊԱՐԲԵՐԱԿԱՆ ՀԱՄԱԿԱՐԳԸ ԵՎ ՊԱՐԲԵՐԱԿԱՆ ՕՐԵՆՔԸ: ՔԻՄԻԱԿԱՆ ԿԱՊ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A9DFDED" id="_x0000_s1238" style="width:473.2pt;height:103pt;mso-position-horizontal-relative:char;mso-position-vertical-relative:line" coordsize="76501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">
                <v:shape id="_x0000_s12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" adj="4809" fillcolor="window" strokecolor="#0d8080" strokeweight="6.25pt">
                  <v:textbox inset="0,,0,0">
                    <w:txbxContent>
                      <w:p w14:paraId="661AD0A7" w14:textId="77777777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2DC3839D" w14:textId="389AE4AC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group id="Group 2" o:spid="_x0000_s1240" style="position:absolute;left:16692;top:6780;width:59809;height:9883" coordorigin=",-7" coordsize="5980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">
                  <v:shape id="Right Triangle 3" o:spid="_x0000_s12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" fillcolor="#0d8080" stroked="f" strokeweight="1.5pt"/>
                  <v:rect id="Rectangle 1" o:spid="_x0000_s1242" style="position:absolute;left:4980;top:-7;width:5482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" fillcolor="#0d8080" stroked="f" strokeweight="1.5pt">
                    <v:textbox inset="0,0,0,0">
                      <w:txbxContent>
                        <w:p w14:paraId="61795710" w14:textId="475EDD30" w:rsidR="00603BEE" w:rsidRPr="00603BEE" w:rsidRDefault="00603BEE" w:rsidP="001A4B6C">
                          <w:pPr>
                            <w:spacing w:after="0" w:line="240" w:lineRule="auto"/>
                            <w:ind w:right="1517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603BEE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ԱՏՈՄԻ ԿԱՌՈՒՑՎԱԾՔԸ: Դ.Ի. ՄԵՆԴԵԼԵԵՎԻ ՔԻՄԻԱԿԱՆ ՏԱՐՐԵՐԻ ՊԱՐԲԵՐԱԿԱՆ ՀԱՄԱԿԱՐԳԸ ԵՎ ՊԱՐԲԵՐԱԿԱՆ ՕՐԵՆՔԸ: ՔԻՄԻԱԿԱՆ ԿԱՊ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6" w:name="_Toc133965555"/>
      <w:bookmarkStart w:id="517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6"/>
      <w:bookmarkEnd w:id="517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5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67A21A15" w14:textId="6DDD1DD0" w:rsidR="002D37C0" w:rsidRDefault="002D37C0" w:rsidP="008E7086">
      <w:bookmarkStart w:id="518" w:name="_Toc133963242"/>
      <w:bookmarkStart w:id="519" w:name="_Toc133965300"/>
      <w:bookmarkStart w:id="520" w:name="_Toc133965556"/>
      <w:r>
        <w:rPr>
          <w:noProof/>
        </w:rPr>
        <w:lastRenderedPageBreak/>
        <mc:AlternateContent>
          <mc:Choice Requires="wpg">
            <w:drawing>
              <wp:inline distT="0" distB="0" distL="0" distR="0" wp14:anchorId="56CDA601" wp14:editId="0238E951">
                <wp:extent cx="5076190" cy="792403"/>
                <wp:effectExtent l="0" t="0" r="0" b="8255"/>
                <wp:docPr id="10873149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2403"/>
                          <a:chOff x="0" y="-8793"/>
                          <a:chExt cx="10799227" cy="1693141"/>
                        </a:xfrm>
                      </wpg:grpSpPr>
                      <wps:wsp>
                        <wps:cNvPr id="82357546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CF7883" w14:textId="27DB09D9" w:rsidR="002D37C0" w:rsidRPr="002D37C0" w:rsidRDefault="00000000" w:rsidP="002D37C0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796E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9548665" name="Rectangle 1"/>
                        <wps:cNvSpPr/>
                        <wps:spPr>
                          <a:xfrm>
                            <a:off x="1877476" y="-8793"/>
                            <a:ext cx="8921751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276EBF" w14:textId="2CCDA23E" w:rsidR="002D37C0" w:rsidRPr="002D37C0" w:rsidRDefault="002D37C0" w:rsidP="002D37C0">
                              <w:pPr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</w:pPr>
                              <w:r w:rsidRPr="002D37C0"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  <w:t>ԱՏՈՄԻ ԿԱՌՈՒՑՎԱԾՔԻ ՄՈԼՈՐԱԿԱՅԻՆ ՄՈԴԵԼԸ, ԶԱՆԳՎԱԾԱՅԻՆ ԹԻՎ, ԻԶՈՏՈՊՆԵՐ, ՄԻՋՈՒԿԱՅԻՆ ՌԵԱԿՑԻԱՆԵՐ, ՌԱԴԻՈԱԿՏԻՎ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CDA601" id="_x0000_s1243" style="width:399.7pt;height:62.4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">
                <v:shape id="_x0000_s12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50CF7883" w14:textId="27DB09D9" w:rsidR="002D37C0" w:rsidRPr="002D37C0" w:rsidRDefault="00000000" w:rsidP="002D37C0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796E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245" style="position:absolute;left:18774;top:-87;width:89218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" filled="f" stroked="f" strokeweight="1.5pt">
                  <v:textbox>
                    <w:txbxContent>
                      <w:p w14:paraId="1C276EBF" w14:textId="2CCDA23E" w:rsidR="002D37C0" w:rsidRPr="002D37C0" w:rsidRDefault="002D37C0" w:rsidP="002D37C0">
                        <w:pPr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</w:pPr>
                        <w:r w:rsidRPr="002D37C0"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  <w:t>ԱՏՈՄԻ ԿԱՌՈՒՑՎԱԾՔԻ ՄՈԼՈՐԱԿԱՅԻՆ ՄՈԴԵԼԸ, ԶԱՆԳՎԱԾԱՅԻՆ ԹԻՎ, ԻԶՈՏՈՊՆԵՐ, ՄԻՋՈՒԿԱՅԻՆ ՌԵԱԿՑԻԱՆԵՐ, ՌԱԴԻՈԱԿՏԻՎ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1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1"/>
      <w:r w:rsidR="00DE27C5" w:rsidRPr="00E20BE1">
        <w:rPr>
          <w:sz w:val="10"/>
          <w:szCs w:val="10"/>
        </w:rPr>
        <w:t xml:space="preserve"> </w:t>
      </w:r>
      <w:bookmarkEnd w:id="518"/>
      <w:bookmarkEnd w:id="519"/>
      <w:bookmarkEnd w:id="520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246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I3RL7m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247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248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6FtjA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249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2" w:name="_Toc133963243"/>
      <w:bookmarkStart w:id="523" w:name="_Toc133965301"/>
      <w:bookmarkStart w:id="524" w:name="_Toc133965557"/>
      <w:bookmarkStart w:id="525" w:name="_Toc148566201"/>
      <w:r w:rsidRPr="00A01303">
        <w:lastRenderedPageBreak/>
        <w:t>Մ</w:t>
      </w:r>
      <w:r>
        <w:t>ԻՋՈՒԿԱՅԻՆ ՌԵԱԿՑԻԱՆԵՐ</w:t>
      </w:r>
      <w:bookmarkEnd w:id="522"/>
      <w:bookmarkEnd w:id="523"/>
      <w:bookmarkEnd w:id="524"/>
      <w:r w:rsidR="00B8440D" w:rsidRPr="009B1F24">
        <w:t xml:space="preserve">, </w:t>
      </w:r>
      <w:r w:rsidR="00B8440D">
        <w:t>ՌԱԴԻՈԱԿՏԻՎՈՒԹՅՈՒՆ</w:t>
      </w:r>
      <w:bookmarkEnd w:id="525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250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E5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5ZcTGuy0Ux40jDtrm8ZavFT7o&#10;PfNhwxx2C/YVToDwiIvUUOcUuh0lJbifH91HPBYxSimpsfty6n/smROU6G8Gy/tqPJ3Gdk2H6exi&#10;ggf3VrJ9KzH76hawRMY4ayxP24gPut9KB9UrDopVtIoiZjjazikPrj/chnYq4KjhYrVKMGxRy8K9&#10;ebY8ksdMx1p9aV6Zs11VB+yHB+g7lS3e1XWLjZoGVvsAUqWiP+W1ewNs71RM3SiK8+PtOaFOA3P5&#10;Cw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r5/hOZ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251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mhE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x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MQmhE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252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OBzLd2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253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MfDNZd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6" w:name="_Toc133963244"/>
      <w:bookmarkStart w:id="527" w:name="_Toc133965302"/>
      <w:bookmarkStart w:id="528" w:name="_Toc133965558"/>
      <w:r w:rsidRPr="00BB72F4">
        <w:rPr>
          <w:lang w:val="hy-AM"/>
        </w:rPr>
        <w:br w:type="page"/>
      </w:r>
    </w:p>
    <w:p w14:paraId="182044B5" w14:textId="2D1CD7F2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952C8A" wp14:editId="37FDA48A">
                <wp:extent cx="5076190" cy="791845"/>
                <wp:effectExtent l="0" t="0" r="0" b="8255"/>
                <wp:docPr id="134565902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57985469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F897DE" w14:textId="7251FE3C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6613929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D2245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ՆԵՐԻ ՎԻՃԱԿՆ ԱՏՈՄՈՒՄ,</w:t>
                              </w:r>
                            </w:p>
                            <w:p w14:paraId="01B50306" w14:textId="62CA293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ԷԼԵԿՏՐՈՆԱՅԻՆ ԱՄՊ, ՕՐԲԻՏ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952C8A" id="_x0000_s125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AB2T6X0DAABWCgAADgAAAAAAAAAAAAAAAAAuAgAAZHJzL2Uyb0Rv&#10;Yy54bWxQSwECLQAUAAYACAAAACEAq6iJJd0AAAAFAQAADwAAAAAAAAAAAAAAAADXBQAAZHJzL2Rv&#10;d25yZXYueG1sUEsFBgAAAAAEAAQA8wAAAOEGAAAAAA==&#10;">
                <v:shape id="_x0000_s125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8F897DE" w14:textId="7251FE3C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25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" filled="f" stroked="f" strokeweight="1.5pt">
                  <v:textbox>
                    <w:txbxContent>
                      <w:p w14:paraId="52D2245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ՆԵՐԻ ՎԻՃԱԿՆ ԱՏՈՄՈՒՄ,</w:t>
                        </w:r>
                      </w:p>
                      <w:p w14:paraId="01B50306" w14:textId="62CA293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ԷԼԵԿՏՐՈՆԱՅԻՆ ԱՄՊ, ՕՐԲԻՏ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9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6"/>
      <w:bookmarkEnd w:id="527"/>
      <w:bookmarkEnd w:id="528"/>
      <w:bookmarkEnd w:id="529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257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2RojQ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30" w:name="_Toc133963245"/>
      <w:bookmarkStart w:id="531" w:name="_Toc133965303"/>
      <w:bookmarkStart w:id="532" w:name="_Toc133965559"/>
      <w:r w:rsidRPr="00BB72F4">
        <w:rPr>
          <w:lang w:val="hy-AM"/>
        </w:rPr>
        <w:br w:type="page"/>
      </w:r>
    </w:p>
    <w:p w14:paraId="44B23C75" w14:textId="210107C0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3F9323FF" wp14:editId="5B89CF15">
                <wp:extent cx="5076190" cy="791845"/>
                <wp:effectExtent l="0" t="0" r="0" b="8255"/>
                <wp:docPr id="6363181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05313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C6388A" w14:textId="6DAECC41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337790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537EE5" w14:textId="383F1D1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ՈՒՄ ԷԼԵԿՏՐՈՆԻ ՇԱՐԺՈԻՄԸ ԲՆՈՒԹԱԳՐՈՂ ՔՎԱՆՏԱՅԻՆ Թ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F9323FF" id="_x0000_s125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FrUlr1+AwAAVwoAAA4AAAAAAAAAAAAAAAAALgIAAGRycy9lMm9E&#10;b2MueG1sUEsBAi0AFAAGAAgAAAAhAKuoiSXdAAAABQEAAA8AAAAAAAAAAAAAAAAA2AUAAGRycy9k&#10;b3ducmV2LnhtbFBLBQYAAAAABAAEAPMAAADiBgAAAAA=&#10;">
                <v:shape id="_x0000_s125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04C6388A" w14:textId="6DAECC41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26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" filled="f" stroked="f" strokeweight="1.5pt">
                  <v:textbox>
                    <w:txbxContent>
                      <w:p w14:paraId="55537EE5" w14:textId="383F1D1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ՈՒՄ ԷԼԵԿՏՐՈՆԻ ՇԱՐԺՈԻՄԸ ԲՆՈՒԹԱԳՐՈՂ ՔՎԱՆՏԱՅԻՆ Թ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33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30"/>
      <w:bookmarkEnd w:id="531"/>
      <w:bookmarkEnd w:id="532"/>
      <w:bookmarkEnd w:id="533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261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D6E1w2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28F0BFB7" w14:textId="5715FA70" w:rsidR="00BF0CD8" w:rsidRPr="00542C58" w:rsidRDefault="00BF0CD8" w:rsidP="000D19DD">
            <w:pPr>
              <w:pStyle w:val="Q-Normal"/>
              <w:ind w:firstLine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4" w:space="0" w:color="007D7A"/>
              <w:bottom w:val="single" w:sz="6" w:space="0" w:color="007D7A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542C58" w:rsidRPr="00250580" w14:paraId="2617B14B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262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aGLeB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single" w:sz="6" w:space="0" w:color="007D7A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single" w:sz="6" w:space="0" w:color="007D7A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263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9OE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zS/T&#10;mbS3g+Z564mHQX/B8Y1C4FsW4pZ5FBxeHIco3uMiNWA3MFqUtOB//m0/5aMOMEpJhwLGTn8cmBeU&#10;6K8WFXJZTadJ8dmZzuYTdPzbyO5txB7MDSDLFY6r49lM+VG/mNKDecJZWyVUDDHLEXvgdHRu4jBY&#10;OK1crFY5DVXuWLy1D46n4om7RPlj/8S8G4URUVJ38CJ2tngnjSE3nbSwOkSQKuvmxCsqIjk4IVkb&#10;4zSnEXzr56zTN2f5Cw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knfThG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4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4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264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+ghpA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5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5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.4pt;height:12.4pt" o:ole="">
                  <v:imagedata r:id="rId170" o:title=""/>
                </v:shape>
                <o:OLEObject Type="Embed" ProgID="ChemDraw.Document.6.0" ShapeID="_x0000_i1079" DrawAspect="Content" ObjectID="_1760256071" r:id="rId171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6pt;height:12.4pt" o:ole="">
                  <v:imagedata r:id="rId172" o:title=""/>
                </v:shape>
                <o:OLEObject Type="Embed" ProgID="ChemDraw.Document.6.0" ShapeID="_x0000_i1080" DrawAspect="Content" ObjectID="_1760256072" r:id="rId173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75pt;height:17.4pt" o:ole="">
                  <v:imagedata r:id="rId174" o:title=""/>
                </v:shape>
                <o:OLEObject Type="Embed" ProgID="ChemDraw.Document.6.0" ShapeID="_x0000_i1081" DrawAspect="Content" ObjectID="_1760256073" r:id="rId175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35pt;height:14.3pt" o:ole="">
                  <v:imagedata r:id="rId176" o:title=""/>
                </v:shape>
                <o:OLEObject Type="Embed" ProgID="ChemDraw.Document.6.0" ShapeID="_x0000_i1082" DrawAspect="Content" ObjectID="_1760256074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265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+CE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nydsfNtAcXhAhtANj3dyXdEHvRU+PAik&#10;aaEeoA0Q7unQBpqcQ3/jrAT8+d57xFMTk5azhqYv5/7HTqDizHyz1N4X09PTOK5JOJ2fzUjA15rN&#10;a43d1ddALTKlXeNkukZ8MMNVI9QvtChW0SuphJXkO+cy4CBch24r0KqRarVKMBpRJ8KtfXIyksdK&#10;x159bl8Eur6rA83DHQyTKhZv+rrDRksLq10AXaWmP9a1/wY03qmZ+lUU98drOaGOC3P5Cw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a7/ghI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542C58" w:rsidRPr="00542C58" w14:paraId="1A9658E9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542C58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213B9F3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9D192BD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542C58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77D2316" w14:textId="2821BEA7" w:rsidR="00127A6B" w:rsidRDefault="00127A6B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19BC397" wp14:editId="42A0C681">
                <wp:extent cx="5076190" cy="791845"/>
                <wp:effectExtent l="0" t="0" r="0" b="8255"/>
                <wp:docPr id="12159517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2984937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B7EC1D" w14:textId="76A07362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468149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27739E7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</w:t>
                              </w:r>
                            </w:p>
                            <w:p w14:paraId="164192F6" w14:textId="22F52A7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ԿԱՌՈՒՑՎԱԾ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9BC397" id="_x0000_s12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lk0Hj30DAABVCgAADgAAAAAAAAAAAAAAAAAuAgAAZHJzL2Uyb0Rv&#10;Yy54bWxQSwECLQAUAAYACAAAACEAq6iJJd0AAAAFAQAADwAAAAAAAAAAAAAAAADXBQAAZHJzL2Rv&#10;d25yZXYueG1sUEsFBgAAAAAEAAQA8wAAAOEGAAAAAA==&#10;">
                <v:shape id="_x0000_s12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6B7EC1D" w14:textId="76A07362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2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" filled="f" stroked="f" strokeweight="1.5pt">
                  <v:textbox>
                    <w:txbxContent>
                      <w:p w14:paraId="327739E7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</w:t>
                        </w:r>
                      </w:p>
                      <w:p w14:paraId="164192F6" w14:textId="22F52A7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ԿԱՌՈՒՑՎԱԾ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6" w:name="_Toc133963246"/>
      <w:bookmarkStart w:id="537" w:name="_Toc133965304"/>
      <w:bookmarkStart w:id="538" w:name="_Toc133965560"/>
      <w:bookmarkStart w:id="539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6"/>
      <w:bookmarkEnd w:id="537"/>
      <w:bookmarkEnd w:id="538"/>
      <w:bookmarkEnd w:id="539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2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vJDyJ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2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Yyze4p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42C58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2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zM1kw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LoBvutlAcHy2x0DWPM3xT4YPe&#10;MecfmcVuwRrACeAfcJEKmpxCv6OkBPvzo/ugj0WMUkoa7L6cuh97ZgUl6pvG8r7OptPQrvEwnV1O&#10;8GDfSrZvJXpfrwFLJMNZY3jcBn2vhq20UL/ioFgFryhimqPvnHJvh8Pad1MBRw0Xq1VUwxY1zN/p&#10;Z8MDeGA61OpL+8qs6avaYz/cw9CpbP6urjvdYKlhtfcgq1j0J177N8D2jsXUj6IwP96eo9ZpYC5/&#10;AQ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GK8zNZ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95pt;height:36pt" o:ole="">
            <v:imagedata r:id="rId180" o:title=""/>
          </v:shape>
          <o:OLEObject Type="Embed" ProgID="ChemDraw.Document.6.0" ShapeID="_x0000_i1083" DrawAspect="Content" ObjectID="_1760256075" r:id="rId18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2.7pt;height:36pt" o:ole="">
            <v:imagedata r:id="rId182" o:title=""/>
          </v:shape>
          <o:OLEObject Type="Embed" ProgID="ChemDraw.Document.6.0" ShapeID="_x0000_i1084" DrawAspect="Content" ObjectID="_1760256076" r:id="rId18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2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2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/Br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fTqBvvVlDsH5AhtM3jnVxW9KC3wocHgdQt&#10;VAM0AcI9LdrALufQ7TgrAX9/dh/1qYhJytmOui/n/tdGoOLM/LBU3hfD8Ti2azqMJ+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Kqfwa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2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DJOayf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40" w:name="_Hlk70797664"/>
      <w:r>
        <w:t>4</w:t>
      </w:r>
      <w:r w:rsidRPr="004D4A65">
        <w:t>s</w:t>
      </w:r>
      <w:r>
        <w:t xml:space="preserve"> ենթամակարդակի </w:t>
      </w:r>
      <w:bookmarkEnd w:id="540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1" w:name="_Hlk70798227"/>
      <w:r w:rsidRPr="004D4A65">
        <w:t>5s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2" w:name="_Hlk70798186"/>
      <w:r w:rsidRPr="004D4A65">
        <w:t>4d</w:t>
      </w:r>
      <w:bookmarkEnd w:id="542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43A08A28" w14:textId="35198BEF" w:rsidR="00BC52B8" w:rsidRDefault="00BC52B8" w:rsidP="008E7086">
      <w:bookmarkStart w:id="543" w:name="_Toc133963247"/>
      <w:bookmarkStart w:id="544" w:name="_Toc133965305"/>
      <w:bookmarkStart w:id="545" w:name="_Toc13396556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01A2B8A" wp14:editId="2A43721C">
                <wp:extent cx="5076190" cy="791845"/>
                <wp:effectExtent l="0" t="0" r="0" b="8255"/>
                <wp:docPr id="9113379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9101235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E1029E" w14:textId="7B62599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89902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33977A" w14:textId="77777777" w:rsidR="00BC52B8" w:rsidRPr="00BC52B8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</w:t>
                              </w:r>
                            </w:p>
                            <w:p w14:paraId="5943D939" w14:textId="38470567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ԲԱՆԱ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1A2B8A" id="_x0000_s127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OUmSLF+AwAAVgoAAA4AAAAAAAAAAAAAAAAALgIAAGRycy9lMm9E&#10;b2MueG1sUEsBAi0AFAAGAAgAAAAhAKuoiSXdAAAABQEAAA8AAAAAAAAAAAAAAAAA2AUAAGRycy9k&#10;b3ducmV2LnhtbFBLBQYAAAAABAAEAPMAAADiBgAAAAA=&#10;">
                <v:shape id="_x0000_s127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0E1029E" w14:textId="7B62599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27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" filled="f" stroked="f" strokeweight="1.5pt">
                  <v:textbox>
                    <w:txbxContent>
                      <w:p w14:paraId="4A33977A" w14:textId="77777777" w:rsidR="00BC52B8" w:rsidRPr="00BC52B8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</w:t>
                        </w:r>
                      </w:p>
                      <w:p w14:paraId="5943D939" w14:textId="38470567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ԲԱՆԱ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6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3"/>
      <w:bookmarkEnd w:id="544"/>
      <w:bookmarkEnd w:id="545"/>
      <w:bookmarkEnd w:id="546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45pt;height:36pt" o:ole="">
            <v:imagedata r:id="rId185" o:title=""/>
          </v:shape>
          <o:OLEObject Type="Embed" ProgID="ChemDraw.Document.6.0" ShapeID="_x0000_i1085" DrawAspect="Content" ObjectID="_1760256077" r:id="rId18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083367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5pt;height:47.15pt" o:ole="">
            <v:imagedata r:id="rId188" o:title=""/>
          </v:shape>
          <o:OLEObject Type="Embed" ProgID="ChemDraw.Document.6.0" ShapeID="_x0000_i1086" DrawAspect="Content" ObjectID="_1760256078" r:id="rId18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3pt;height:51.5pt" o:ole="">
            <v:imagedata r:id="rId190" o:title=""/>
          </v:shape>
          <o:OLEObject Type="Embed" ProgID="ChemDraw.Document.6.0" ShapeID="_x0000_i1087" DrawAspect="Content" ObjectID="_1760256079" r:id="rId19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083367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7pt;height:53.4pt" o:ole="">
            <v:imagedata r:id="rId192" o:title=""/>
          </v:shape>
          <o:OLEObject Type="Embed" ProgID="ChemDraw.Document.6.0" ShapeID="_x0000_i1088" DrawAspect="Content" ObjectID="_1760256080" r:id="rId193"/>
        </w:object>
      </w:r>
    </w:p>
    <w:p w14:paraId="6F57879D" w14:textId="4F9D2AB5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474" w:dyaOrig="1603" w14:anchorId="3CCC7B3F">
          <v:shape id="_x0000_i1089" type="#_x0000_t75" style="width:250.15pt;height:54pt" o:ole="">
            <v:imagedata r:id="rId194" o:title=""/>
          </v:shape>
          <o:OLEObject Type="Embed" ProgID="ChemDraw.Document.6.0" ShapeID="_x0000_i1089" DrawAspect="Content" ObjectID="_1760256081" r:id="rId195"/>
        </w:object>
      </w:r>
    </w:p>
    <w:p w14:paraId="0BFA8AC0" w14:textId="75FB291E" w:rsidR="00BF0CD8" w:rsidRPr="004508ED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25959" type="#_x0000_t75" style="width:248.3pt;height:53.4pt" o:ole="">
            <v:imagedata r:id="rId196" o:title=""/>
          </v:shape>
          <o:OLEObject Type="Embed" ProgID="ChemDraw.Document.6.0" ShapeID="_x0000_i125959" DrawAspect="Content" ObjectID="_1760256082" r:id="rId19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25960" type="#_x0000_t75" style="width:265.65pt;height:54pt" o:ole="">
            <v:imagedata r:id="rId198" o:title=""/>
          </v:shape>
          <o:OLEObject Type="Embed" ProgID="ChemDraw.Document.6.0" ShapeID="_x0000_i125960" DrawAspect="Content" ObjectID="_1760256083" r:id="rId19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75pt;height:20.5pt" o:ole="">
            <v:imagedata r:id="rId200" o:title=""/>
          </v:shape>
          <o:OLEObject Type="Embed" ProgID="ChemDraw.Document.6.0" ShapeID="_x0000_i1092" DrawAspect="Content" ObjectID="_1760256084" r:id="rId20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951" w:dyaOrig="1604" w14:anchorId="6F6B8CAC">
          <v:shape id="_x0000_i1093" type="#_x0000_t75" style="width:250.75pt;height:51.5pt" o:ole="">
            <v:imagedata r:id="rId202" o:title=""/>
          </v:shape>
          <o:OLEObject Type="Embed" ProgID="ChemDraw.Document.6.0" ShapeID="_x0000_i1093" DrawAspect="Content" ObjectID="_1760256085" r:id="rId203"/>
        </w:object>
      </w:r>
    </w:p>
    <w:p w14:paraId="18E1B813" w14:textId="1F1BC4B7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25984" type="#_x0000_t75" style="width:252pt;height:52.75pt" o:ole="">
            <v:imagedata r:id="rId204" o:title=""/>
          </v:shape>
          <o:OLEObject Type="Embed" ProgID="ChemDraw.Document.6.0" ShapeID="_x0000_i125984" DrawAspect="Content" ObjectID="_1760256086" r:id="rId205"/>
        </w:object>
      </w:r>
    </w:p>
    <w:p w14:paraId="265F7D8E" w14:textId="3F0A81B5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25985" type="#_x0000_t75" style="width:270.6pt;height:53.4pt" o:ole="">
            <v:imagedata r:id="rId206" o:title=""/>
          </v:shape>
          <o:OLEObject Type="Embed" ProgID="ChemDraw.Document.6.0" ShapeID="_x0000_i125985" DrawAspect="Content" ObjectID="_1760256087" r:id="rId207"/>
        </w:object>
      </w:r>
    </w:p>
    <w:p w14:paraId="38608375" w14:textId="505D0DF8" w:rsidR="00BF0CD8" w:rsidRPr="003A614E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25986" type="#_x0000_t75" style="width:278.05pt;height:55.25pt" o:ole="">
            <v:imagedata r:id="rId208" o:title=""/>
          </v:shape>
          <o:OLEObject Type="Embed" ProgID="ChemDraw.Document.6.0" ShapeID="_x0000_i125986" DrawAspect="Content" ObjectID="_1760256088" r:id="rId20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9855" w:dyaOrig="1594" w14:anchorId="7A478D3F">
          <v:shape id="_x0000_i1097" type="#_x0000_t75" style="width:5in;height:57.1pt" o:ole="">
            <v:imagedata r:id="rId210" o:title=""/>
          </v:shape>
          <o:OLEObject Type="Embed" ProgID="ChemDraw.Document.6.0" ShapeID="_x0000_i1097" DrawAspect="Content" ObjectID="_1760256089" r:id="rId21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3pt;height:56.5pt" o:ole="">
            <v:imagedata r:id="rId212" o:title=""/>
          </v:shape>
          <o:OLEObject Type="Embed" ProgID="ChemDraw.Document.6.0" ShapeID="_x0000_i1098" DrawAspect="Content" ObjectID="_1760256090" r:id="rId21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85pt;height:62.7pt" o:ole="">
            <v:imagedata r:id="rId214" o:title=""/>
          </v:shape>
          <o:OLEObject Type="Embed" ProgID="ChemDraw.Document.6.0" ShapeID="_x0000_i1099" DrawAspect="Content" ObjectID="_1760256091" r:id="rId21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2.95pt;height:54pt" o:ole="">
            <v:imagedata r:id="rId216" o:title=""/>
          </v:shape>
          <o:OLEObject Type="Embed" ProgID="ChemDraw.Document.6.0" ShapeID="_x0000_i1100" DrawAspect="Content" ObjectID="_1760256092" r:id="rId21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45pt;height:52.15pt" o:ole="">
            <v:imagedata r:id="rId218" o:title=""/>
          </v:shape>
          <o:OLEObject Type="Embed" ProgID="ChemDraw.Document.6.0" ShapeID="_x0000_i1101" DrawAspect="Content" ObjectID="_1760256093" r:id="rId219"/>
        </w:object>
      </w:r>
    </w:p>
    <w:p w14:paraId="03FB63D4" w14:textId="6F925BE0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25998" type="#_x0000_t75" style="width:268.15pt;height:97.45pt" o:ole="">
            <v:imagedata r:id="rId220" o:title=""/>
          </v:shape>
          <o:OLEObject Type="Embed" ProgID="ChemDraw.Document.6.0" ShapeID="_x0000_i125998" DrawAspect="Content" ObjectID="_1760256094" r:id="rId22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6pt;height:18pt" o:ole="">
            <v:imagedata r:id="rId222" o:title=""/>
          </v:shape>
          <o:OLEObject Type="Embed" ProgID="ChemDraw.Document.6.0" ShapeID="_x0000_i1103" DrawAspect="Content" ObjectID="_1760256095" r:id="rId22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8.7pt" o:ole="">
            <v:imagedata r:id="rId224" o:title=""/>
          </v:shape>
          <o:OLEObject Type="Embed" ProgID="ChemDraw.Document.6.0" ShapeID="_x0000_i1104" DrawAspect="Content" ObjectID="_1760256096" r:id="rId22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.2pt;height:41.6pt" o:ole="">
            <v:imagedata r:id="rId226" o:title=""/>
          </v:shape>
          <o:OLEObject Type="Embed" ProgID="ChemDraw.Document.6.0" ShapeID="_x0000_i1105" DrawAspect="Content" ObjectID="_1760256097" r:id="rId227"/>
        </w:object>
      </w:r>
    </w:p>
    <w:p w14:paraId="3DDD0E00" w14:textId="7041C45F" w:rsidR="00BF0CD8" w:rsidRDefault="008D65A7" w:rsidP="00083367">
      <w:pPr>
        <w:pStyle w:val="Q-Normal"/>
        <w:ind w:firstLine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26021" type="#_x0000_t75" style="width:5.6pt;height:5.6pt" o:ole="">
            <v:imagedata r:id="rId228" o:title=""/>
          </v:shape>
          <o:OLEObject Type="Embed" ProgID="ChemDraw.Document.6.0" ShapeID="_x0000_i126021" DrawAspect="Content" ObjectID="_1760256098" r:id="rId229"/>
        </w:object>
      </w:r>
      <w:r w:rsidR="00C56E49">
        <w:rPr>
          <w:noProof/>
        </w:rPr>
        <w:object w:dxaOrig="6343" w:dyaOrig="1255" w14:anchorId="5274CC00">
          <v:shape id="_x0000_i126022" type="#_x0000_t75" style="width:214.15pt;height:43.45pt" o:ole="">
            <v:imagedata r:id="rId230" o:title=""/>
          </v:shape>
          <o:OLEObject Type="Embed" ProgID="ChemDraw.Document.6.0" ShapeID="_x0000_i126022" DrawAspect="Content" ObjectID="_1760256099" r:id="rId231"/>
        </w:object>
      </w:r>
    </w:p>
    <w:p w14:paraId="646EEBB7" w14:textId="2638069D" w:rsidR="00BF0CD8" w:rsidRPr="00F826A6" w:rsidRDefault="00BF0CD8" w:rsidP="00083367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26023" type="#_x0000_t75" style="width:223.45pt;height:43.45pt" o:ole="">
            <v:imagedata r:id="rId232" o:title=""/>
          </v:shape>
          <o:OLEObject Type="Embed" ProgID="ChemDraw.Document.6.0" ShapeID="_x0000_i126023" DrawAspect="Content" ObjectID="_1760256100" r:id="rId23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083367">
      <w:pPr>
        <w:pStyle w:val="Q-Normal"/>
        <w:ind w:firstLine="0"/>
        <w:jc w:val="center"/>
      </w:pPr>
      <w:r>
        <w:rPr>
          <w:noProof/>
        </w:rPr>
        <w:object w:dxaOrig="9437" w:dyaOrig="1594" w14:anchorId="02417796">
          <v:shape id="_x0000_i1109" type="#_x0000_t75" style="width:325.85pt;height:55.25pt" o:ole="">
            <v:imagedata r:id="rId234" o:title=""/>
          </v:shape>
          <o:OLEObject Type="Embed" ProgID="ChemDraw.Document.6.0" ShapeID="_x0000_i1109" DrawAspect="Content" ObjectID="_1760256101" r:id="rId23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083367">
      <w:pPr>
        <w:pStyle w:val="Q-Normal"/>
        <w:ind w:firstLine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55pt;height:18pt" o:ole="">
            <v:imagedata r:id="rId236" o:title=""/>
          </v:shape>
          <o:OLEObject Type="Embed" ProgID="ChemDraw.Document.6.0" ShapeID="_x0000_i1110" DrawAspect="Content" ObjectID="_1760256102" r:id="rId23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65pt;height:42.85pt" o:ole="">
            <v:imagedata r:id="rId238" o:title=""/>
          </v:shape>
          <o:OLEObject Type="Embed" ProgID="ChemDraw.Document.6.0" ShapeID="_x0000_i1111" DrawAspect="Content" ObjectID="_1760256103" r:id="rId239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6pt;height:18.6pt" o:ole="">
            <v:imagedata r:id="rId240" o:title=""/>
          </v:shape>
          <o:OLEObject Type="Embed" ProgID="ChemDraw.Document.6.0" ShapeID="_x0000_i1112" DrawAspect="Content" ObjectID="_1760256104" r:id="rId24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35pt;height:37.25pt" o:ole="">
            <v:imagedata r:id="rId242" o:title=""/>
          </v:shape>
          <o:OLEObject Type="Embed" ProgID="ChemDraw.Document.6.0" ShapeID="_x0000_i1113" DrawAspect="Content" ObjectID="_1760256105" r:id="rId24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05pt;height:38.5pt" o:ole="">
            <v:imagedata r:id="rId244" o:title=""/>
          </v:shape>
          <o:OLEObject Type="Embed" ProgID="ChemDraw.Document.6.0" ShapeID="_x0000_i1114" DrawAspect="Content" ObjectID="_1760256106" r:id="rId24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58.3pt;height:51.5pt" o:ole="">
            <v:imagedata r:id="rId246" o:title=""/>
          </v:shape>
          <o:OLEObject Type="Embed" ProgID="ChemDraw.Document.6.0" ShapeID="_x0000_i1115" DrawAspect="Content" ObjectID="_1760256107" r:id="rId24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25pt;height:57.1pt" o:ole="">
            <v:imagedata r:id="rId248" o:title=""/>
          </v:shape>
          <o:OLEObject Type="Embed" ProgID="ChemDraw.Document.6.0" ShapeID="_x0000_i1116" DrawAspect="Content" ObjectID="_1760256108" r:id="rId24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05pt;height:54pt" o:ole="">
            <v:imagedata r:id="rId250" o:title=""/>
          </v:shape>
          <o:OLEObject Type="Embed" ProgID="ChemDraw.Document.6.0" ShapeID="_x0000_i1117" DrawAspect="Content" ObjectID="_1760256109" r:id="rId251"/>
        </w:object>
      </w:r>
      <w:r w:rsidR="00BF0CD8" w:rsidRPr="00A97098">
        <w:t xml:space="preserve">           </w:t>
      </w:r>
      <w:bookmarkStart w:id="547" w:name="_Hlk131857330"/>
      <w:r w:rsidRPr="00EF7815">
        <w:rPr>
          <w:noProof/>
        </w:rPr>
        <w:object w:dxaOrig="3603" w:dyaOrig="1208" w14:anchorId="45F0891C">
          <v:shape id="_x0000_i1118" type="#_x0000_t75" style="width:159.5pt;height:54pt" o:ole="">
            <v:imagedata r:id="rId252" o:title=""/>
          </v:shape>
          <o:OLEObject Type="Embed" ProgID="ChemDraw.Document.6.0" ShapeID="_x0000_i1118" DrawAspect="Content" ObjectID="_1760256110" r:id="rId253"/>
        </w:object>
      </w:r>
      <w:bookmarkEnd w:id="547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8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8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232B7FE8" w14:textId="3D4EB171" w:rsidR="00BC52B8" w:rsidRDefault="00BC52B8" w:rsidP="006E044E">
      <w:bookmarkStart w:id="549" w:name="_Toc133963248"/>
      <w:bookmarkStart w:id="550" w:name="_Toc133965306"/>
      <w:bookmarkStart w:id="551" w:name="_Toc133965562"/>
      <w:r>
        <w:rPr>
          <w:noProof/>
        </w:rPr>
        <w:lastRenderedPageBreak/>
        <mc:AlternateContent>
          <mc:Choice Requires="wpg">
            <w:drawing>
              <wp:inline distT="0" distB="0" distL="0" distR="0" wp14:anchorId="0EFA2029" wp14:editId="00A08CBF">
                <wp:extent cx="5076190" cy="899328"/>
                <wp:effectExtent l="0" t="0" r="0" b="0"/>
                <wp:docPr id="10781371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899328"/>
                          <a:chOff x="0" y="-8793"/>
                          <a:chExt cx="10799225" cy="1922964"/>
                        </a:xfrm>
                      </wpg:grpSpPr>
                      <wps:wsp>
                        <wps:cNvPr id="1487255488" name="Hexagon 1"/>
                        <wps:cNvSpPr/>
                        <wps:spPr>
                          <a:xfrm>
                            <a:off x="0" y="193363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D6BBB9" w14:textId="3B6E8360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2636209" name="Rectangle 1"/>
                        <wps:cNvSpPr/>
                        <wps:spPr>
                          <a:xfrm>
                            <a:off x="2073582" y="-8793"/>
                            <a:ext cx="8725643" cy="1922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255AA9C" w14:textId="2A0171C0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ՊԱՐԲԵՐԱԿԱՆ ՀԱՄԱԿԱՐԳՆ ԸՍՏ ՔԻՄԻԱԿԱՆ ՏԱՐՐԵՐԻ ԷԼԵԿՏՐՈՆԱՅԻՆ ԿԱՌՈՒՑՎԱԾՔԻ, ՊԱՐԲԵՐԱԿԱՆ ԱՂՅՈՒՍԱԿԻ ԿԱՐՃ ԵՎ ԵՐԿԱՐ 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FA2029" id="_x0000_s1278" style="width:399.7pt;height:70.8pt;mso-position-horizontal-relative:char;mso-position-vertical-relative:line" coordorigin=",-87" coordsize="107992,19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">
                <v:shape id="_x0000_s1279" type="#_x0000_t9" style="position:absolute;top:1933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6D6BBB9" w14:textId="3B6E8360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80" style="position:absolute;left:20735;top:-87;width:87257;height:19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" filled="f" stroked="f" strokeweight="1.5pt">
                  <v:textbox inset=",0,,0">
                    <w:txbxContent>
                      <w:p w14:paraId="0255AA9C" w14:textId="2A0171C0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ՊԱՐԲԵՐԱԿԱՆ ՀԱՄԱԿԱՐԳՆ ԸՍՏ ՔԻՄԻԱԿԱՆ ՏԱՐՐԵՐԻ ԷԼԵԿՏՐՈՆԱՅԻՆ ԿԱՌՈՒՑՎԱԾՔԻ, ՊԱՐԲԵՐԱԿԱՆ ԱՂՅՈՒՍԱԿԻ ԿԱՐՃ ԵՎ ԵՐԿԱՐ 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52" w:name="_Toc148566206"/>
      <w:bookmarkStart w:id="553" w:name="_Toc133963249"/>
      <w:bookmarkStart w:id="554" w:name="_Toc133965307"/>
      <w:bookmarkStart w:id="555" w:name="_Toc133965563"/>
      <w:bookmarkEnd w:id="549"/>
      <w:bookmarkEnd w:id="550"/>
      <w:bookmarkEnd w:id="551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2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6" w:name="_Toc148566207"/>
      <w:r w:rsidRPr="00F970DC">
        <w:t>ՊԱՐԲԵՐԱԿԱՆ ՕՐԵՆՔԸ ԵՎ ՊԱՐԲԵՐԱԿԱՆ ՀԱՄԱԿԱՐԳԸ</w:t>
      </w:r>
      <w:bookmarkEnd w:id="553"/>
      <w:bookmarkEnd w:id="554"/>
      <w:bookmarkEnd w:id="555"/>
      <w:bookmarkEnd w:id="556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032BCF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7D73AA38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281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+IO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7" w:name="_Toc133963250"/>
      <w:bookmarkStart w:id="558" w:name="_Toc133965308"/>
      <w:bookmarkStart w:id="559" w:name="_Toc133965564"/>
      <w:bookmarkStart w:id="560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7"/>
      <w:bookmarkEnd w:id="558"/>
      <w:bookmarkEnd w:id="559"/>
      <w:bookmarkEnd w:id="560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" r:lo="rId255" r:qs="rId256" r:cs="rId25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9" r:lo="rId260" r:qs="rId261" r:cs="rId26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21F85085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03279E80">
            <wp:extent cx="5053087" cy="185656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8416" cy="186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lastRenderedPageBreak/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1" w:name="_Toc133963251"/>
      <w:bookmarkStart w:id="562" w:name="_Toc133965309"/>
      <w:bookmarkStart w:id="563" w:name="_Toc133965565"/>
      <w:bookmarkStart w:id="564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1"/>
      <w:bookmarkEnd w:id="562"/>
      <w:bookmarkEnd w:id="563"/>
      <w:bookmarkEnd w:id="564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BD205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5C78DCD8">
                <wp:extent cx="4675367" cy="691764"/>
                <wp:effectExtent l="0" t="0" r="0" b="0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282" style="width:368.1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lastRenderedPageBreak/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7C032E" w:rsidRPr="003060FD">
        <w:rPr>
          <w:b/>
        </w:rPr>
        <w:lastRenderedPageBreak/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002B9E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7E20AF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D6EAF10">
                <wp:extent cx="4548146" cy="683812"/>
                <wp:effectExtent l="0" t="0" r="5080" b="2540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283" style="width:358.1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lastRenderedPageBreak/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0B3AA132">
                <wp:extent cx="4572000" cy="866693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8666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284" style="width:5in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A0429E8" wp14:editId="59DFE1D3">
                <wp:extent cx="4603805" cy="86669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285" style="width:362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7BA65213" w14:textId="4C89F468" w:rsidR="00BC52B8" w:rsidRDefault="00BC52B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372126B" wp14:editId="0B147A6A">
                <wp:extent cx="5076190" cy="791845"/>
                <wp:effectExtent l="0" t="0" r="0" b="8255"/>
                <wp:docPr id="49602154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3915304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A794F2" w14:textId="1398D38A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962184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10D1E7A" w14:textId="441231BD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ԷԼԵԿՏՐՈՆԱՅԻՆ ԸՆՏԱՆԻ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72126B" id="_x0000_s12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">
                <v:shape id="_x0000_s12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6A794F2" w14:textId="1398D38A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" filled="f" stroked="f" strokeweight="1.5pt">
                  <v:textbox inset=",0,,0">
                    <w:txbxContent>
                      <w:p w14:paraId="510D1E7A" w14:textId="441231BD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ԷԼԵԿՏՐՈՆԱՅԻՆ ԸՆՏԱՆԻ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5" w:name="_Toc133963252"/>
      <w:bookmarkStart w:id="566" w:name="_Toc133965310"/>
      <w:bookmarkStart w:id="567" w:name="_Toc133965566"/>
      <w:bookmarkStart w:id="568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5"/>
      <w:bookmarkEnd w:id="566"/>
      <w:bookmarkEnd w:id="567"/>
      <w:bookmarkEnd w:id="568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</w:t>
      </w:r>
      <w:r w:rsidR="00465156">
        <w:lastRenderedPageBreak/>
        <w:t xml:space="preserve">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5A93EC55" w14:textId="47E769BF" w:rsidR="00BC52B8" w:rsidRDefault="00BC52B8" w:rsidP="008E7086">
      <w:bookmarkStart w:id="569" w:name="_Toc133963253"/>
      <w:bookmarkStart w:id="570" w:name="_Toc133965311"/>
      <w:bookmarkStart w:id="571" w:name="_Toc133965567"/>
      <w:r>
        <w:rPr>
          <w:noProof/>
        </w:rPr>
        <w:lastRenderedPageBreak/>
        <mc:AlternateContent>
          <mc:Choice Requires="wpg">
            <w:drawing>
              <wp:inline distT="0" distB="0" distL="0" distR="0" wp14:anchorId="13D0A785" wp14:editId="3A590439">
                <wp:extent cx="5076190" cy="791845"/>
                <wp:effectExtent l="0" t="0" r="0" b="8255"/>
                <wp:docPr id="6142897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68252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DE6A9E" w14:textId="5B31BFFF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487918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AD2543" w14:textId="02ECF9E8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 ՈՐՈՇ ՀԱՏԿՈՒԹՅՈՒՆՆԵՐԻ ՊԱՐԲԵՐԱԿԱՆ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0A785" id="_x0000_s128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AUqqZKcAMAAE8KAAAOAAAAAAAAAAAAAAAAAC4CAABkcnMvZTJvRG9jLnhtbFBLAQItABQA&#10;BgAIAAAAIQCrqIkl3QAAAAUBAAAPAAAAAAAAAAAAAAAAAMoFAABkcnMvZG93bnJldi54bWxQSwUG&#10;AAAAAAQABADzAAAA1AYAAAAA&#10;">
                <v:shape id="_x0000_s129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7DE6A9E" w14:textId="5B31BFFF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9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" filled="f" stroked="f" strokeweight="1.5pt">
                  <v:textbox inset=",0,,0">
                    <w:txbxContent>
                      <w:p w14:paraId="2AAD2543" w14:textId="02ECF9E8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 ՈՐՈՇ ՀԱՏԿՈՒԹՅՈՒՆՆԵՐԻ ՊԱՐԲԵՐԱԿԱՆ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72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9"/>
      <w:bookmarkEnd w:id="570"/>
      <w:bookmarkEnd w:id="571"/>
      <w:bookmarkEnd w:id="572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3" w:name="_Toc133963254"/>
      <w:bookmarkStart w:id="574" w:name="_Toc133965312"/>
      <w:bookmarkStart w:id="575" w:name="_Toc133965568"/>
      <w:bookmarkStart w:id="576" w:name="_Toc148566212"/>
      <w:r w:rsidRPr="00905006">
        <w:t>Մ</w:t>
      </w:r>
      <w:r>
        <w:t>ԵՏԱՂՆԵՐ ԵՎ ՈՉ ՄԵՏԱՂՆԵՐ</w:t>
      </w:r>
      <w:bookmarkEnd w:id="573"/>
      <w:bookmarkEnd w:id="574"/>
      <w:bookmarkEnd w:id="575"/>
      <w:bookmarkEnd w:id="576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906A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3F05D354">
                <wp:extent cx="4023360" cy="48503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4850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292" style="width:316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603729A">
                <wp:extent cx="1041621" cy="246491"/>
                <wp:effectExtent l="0" t="0" r="6350" b="127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24649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906A20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293" style="width:82pt;height:1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3721A86A" w14:textId="77777777" w:rsidR="00685F51" w:rsidRPr="00906A20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906A20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31A5AEF">
                <wp:extent cx="4094922" cy="492980"/>
                <wp:effectExtent l="0" t="0" r="1270" b="254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294" style="width:322.4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7FF7393B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906A20" w:rsidRDefault="00685F51" w:rsidP="00735D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295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IR23/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906A20" w:rsidRDefault="00685F51" w:rsidP="00735D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906A20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6D23D6B5">
                <wp:extent cx="4810539" cy="485029"/>
                <wp:effectExtent l="0" t="0" r="9525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296" style="width:378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</w:t>
      </w:r>
      <w:r w:rsidR="00BF0CD8" w:rsidRPr="00644F0E">
        <w:lastRenderedPageBreak/>
        <w:t xml:space="preserve">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7" w:name="_Toc133963255"/>
      <w:bookmarkStart w:id="578" w:name="_Toc133965313"/>
      <w:bookmarkStart w:id="579" w:name="_Toc133965569"/>
      <w:bookmarkStart w:id="580" w:name="_Toc148566213"/>
      <w:r w:rsidRPr="00905006">
        <w:t>Ա</w:t>
      </w:r>
      <w:r>
        <w:t>ՏՈՄԻ ՇԱՌԱՎԻՂ</w:t>
      </w:r>
      <w:bookmarkEnd w:id="577"/>
      <w:bookmarkEnd w:id="578"/>
      <w:bookmarkEnd w:id="579"/>
      <w:bookmarkEnd w:id="580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Default="00BF0CD8" w:rsidP="00906A20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E7BAFEE">
                <wp:extent cx="4659381" cy="675861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297" style="width:366.9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</w:tblGrid>
      <w:tr w:rsidR="00906A20" w14:paraId="76B920CD" w14:textId="77777777" w:rsidTr="00906A20">
        <w:tc>
          <w:tcPr>
            <w:tcW w:w="4815" w:type="dxa"/>
          </w:tcPr>
          <w:p w14:paraId="432B7F22" w14:textId="4FBC883A" w:rsidR="00906A20" w:rsidRDefault="00906A20" w:rsidP="00906A20">
            <w:pPr>
              <w:pStyle w:val="Q-Normal"/>
              <w:ind w:firstLine="0"/>
              <w:jc w:val="left"/>
              <w:rPr>
                <w:noProof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EC308DE" wp14:editId="6B37E06C">
                  <wp:extent cx="3128940" cy="1840258"/>
                  <wp:effectExtent l="0" t="0" r="0" b="7620"/>
                  <wp:docPr id="1115622931" name="Picture 1115622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շառավիղ3 .jpg.png"/>
                          <pic:cNvPicPr/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107" cy="185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3AFC7A7A" w14:textId="77777777" w:rsidTr="00906A20">
        <w:tc>
          <w:tcPr>
            <w:tcW w:w="4815" w:type="dxa"/>
          </w:tcPr>
          <w:p w14:paraId="372C566E" w14:textId="2713BF19" w:rsidR="00906A20" w:rsidRPr="00906A20" w:rsidRDefault="00906A20" w:rsidP="00906A20">
            <w:pPr>
              <w:pStyle w:val="30"/>
              <w:spacing w:before="120" w:after="0"/>
              <w:rPr>
                <w:b/>
                <w:noProof/>
                <w:color w:val="0070C0"/>
              </w:rPr>
            </w:pPr>
            <w:r w:rsidRPr="002F20EC">
              <w:rPr>
                <w:noProof/>
              </w:rPr>
              <w:t>Ատոմների չափսերի փոփոխությունները պարբերություններում և խմբերում</w:t>
            </w:r>
          </w:p>
        </w:tc>
      </w:tr>
    </w:tbl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B8622CC">
                <wp:extent cx="4277801" cy="707666"/>
                <wp:effectExtent l="0" t="0" r="889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1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298" style="width:336.8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lastRenderedPageBreak/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4CF89FD3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</w:tbl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81" w:name="_Toc133963256"/>
      <w:bookmarkStart w:id="582" w:name="_Toc133965314"/>
      <w:bookmarkStart w:id="583" w:name="_Toc133965570"/>
      <w:bookmarkStart w:id="584" w:name="_Toc148566214"/>
      <w:r w:rsidRPr="000514C1">
        <w:t>Ի</w:t>
      </w:r>
      <w:r>
        <w:t>ՈՆԱՑՄԱՆ ԷՆԵՐԳԻԱ</w:t>
      </w:r>
      <w:bookmarkEnd w:id="581"/>
      <w:bookmarkEnd w:id="582"/>
      <w:bookmarkEnd w:id="583"/>
      <w:bookmarkEnd w:id="584"/>
    </w:p>
    <w:p w14:paraId="384F76F0" w14:textId="56076057" w:rsidR="00BF0CD8" w:rsidRPr="00526ED3" w:rsidRDefault="00BF0CD8" w:rsidP="00526ED3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5B1CEBF5">
                <wp:extent cx="4063117" cy="492981"/>
                <wp:effectExtent l="0" t="0" r="0" b="254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311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299" style="width:319.9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</w:tblGrid>
      <w:tr w:rsidR="00526ED3" w14:paraId="32EF0272" w14:textId="77777777" w:rsidTr="00526ED3">
        <w:tc>
          <w:tcPr>
            <w:tcW w:w="5237" w:type="dxa"/>
          </w:tcPr>
          <w:p w14:paraId="43947F93" w14:textId="3C611FC0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398FC23F">
                  <wp:extent cx="3188473" cy="2131780"/>
                  <wp:effectExtent l="0" t="0" r="0" b="1905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741" cy="21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26ED3">
        <w:tc>
          <w:tcPr>
            <w:tcW w:w="5237" w:type="dxa"/>
          </w:tcPr>
          <w:p w14:paraId="163D934D" w14:textId="227B2C53" w:rsidR="00526ED3" w:rsidRPr="00526ED3" w:rsidRDefault="00526ED3" w:rsidP="00526ED3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6A5A4D24" w14:textId="4A0B0742" w:rsidR="00526ED3" w:rsidRDefault="00526ED3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4225C00" wp14:editId="55302A7D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4E5B23" w14:textId="77777777" w:rsidR="00526ED3" w:rsidRPr="00526ED3" w:rsidRDefault="00526ED3" w:rsidP="00526ED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225C00" id="Прямоугольник: скругленные углы 24" o:spid="_x0000_s1300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54E5B23" w14:textId="77777777" w:rsidR="00526ED3" w:rsidRPr="00526ED3" w:rsidRDefault="00526ED3" w:rsidP="00526ED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302A17">
      <w:pPr>
        <w:pStyle w:val="Q-Normal"/>
      </w:pPr>
      <w:r w:rsidRPr="00644F0E">
        <w:lastRenderedPageBreak/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302A17">
      <w:pPr>
        <w:pStyle w:val="Q-Normal"/>
      </w:pPr>
      <w:r w:rsidRPr="00644F0E">
        <w:rPr>
          <w:noProof/>
        </w:rPr>
        <w:drawing>
          <wp:inline distT="0" distB="0" distL="0" distR="0" wp14:anchorId="59969303" wp14:editId="0092C0D2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F37F" w14:textId="77777777" w:rsidR="00526ED3" w:rsidRPr="004F1EE6" w:rsidRDefault="00526ED3" w:rsidP="00526ED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77777777" w:rsidR="008E0AEA" w:rsidRPr="00CD1E1C" w:rsidRDefault="008E0AEA" w:rsidP="00A50215">
      <w:pPr>
        <w:pStyle w:val="Q-Yentavernagir"/>
      </w:pPr>
      <w:bookmarkStart w:id="585" w:name="_Toc148566215"/>
      <w:r w:rsidRPr="00CD1E1C">
        <w:t>Է</w:t>
      </w:r>
      <w:r>
        <w:t>ԼԵԿՏՐՈՆԻ ՆԿԱՏՄԱՄԲ ԽՆԱՄԱԿՑՈՒԹՅՈՒՆԸ</w:t>
      </w:r>
      <w:bookmarkEnd w:id="585"/>
    </w:p>
    <w:p w14:paraId="71223383" w14:textId="77777777" w:rsidR="008E0AEA" w:rsidRPr="00CD1E1C" w:rsidRDefault="008E0AEA" w:rsidP="00526ED3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6494CD11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01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CIs0El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3638462F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02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6" w:name="_Toc133963259"/>
      <w:bookmarkStart w:id="587" w:name="_Toc133965317"/>
      <w:bookmarkStart w:id="588" w:name="_Toc133965573"/>
      <w:bookmarkStart w:id="589" w:name="_Toc148566216"/>
      <w:r w:rsidRPr="00CD1E1C">
        <w:t>Է</w:t>
      </w:r>
      <w:r>
        <w:t>ԼԵԿՏՐԱԲԱՑԱՍԱԿԱՆՈՒԹՅՈՒՆ</w:t>
      </w:r>
      <w:bookmarkEnd w:id="586"/>
      <w:bookmarkEnd w:id="587"/>
      <w:bookmarkEnd w:id="588"/>
      <w:bookmarkEnd w:id="589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26ED3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88B7A95" wp14:editId="4C49C2DB">
                <wp:extent cx="3824577" cy="485029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03" style="width:301.1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7E7953A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90" w:name="_Toc133963260"/>
                            <w:bookmarkStart w:id="591" w:name="_Toc133965318"/>
                            <w:bookmarkStart w:id="592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90"/>
                            <w:bookmarkEnd w:id="591"/>
                            <w:bookmarkEnd w:id="59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04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3" w:name="_Toc133963260"/>
                      <w:bookmarkStart w:id="594" w:name="_Toc133965318"/>
                      <w:bookmarkStart w:id="595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3"/>
                      <w:bookmarkEnd w:id="594"/>
                      <w:bookmarkEnd w:id="595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526ED3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lastRenderedPageBreak/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68C30DB1">
                <wp:extent cx="3819497" cy="675861"/>
                <wp:effectExtent l="0" t="0" r="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497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05" style="width:300.75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35C09E90">
            <wp:extent cx="5052502" cy="190762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499" cy="191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EF088B8" w14:textId="6D948B35" w:rsidR="00BC52B8" w:rsidRDefault="00BC52B8" w:rsidP="008E7086">
      <w:bookmarkStart w:id="596" w:name="_Toc133963261"/>
      <w:bookmarkStart w:id="597" w:name="_Toc133965319"/>
      <w:bookmarkStart w:id="598" w:name="_Toc133965575"/>
      <w:r>
        <w:rPr>
          <w:noProof/>
        </w:rPr>
        <w:lastRenderedPageBreak/>
        <mc:AlternateContent>
          <mc:Choice Requires="wpg">
            <w:drawing>
              <wp:inline distT="0" distB="0" distL="0" distR="0" wp14:anchorId="76AD54E1" wp14:editId="733BB4E4">
                <wp:extent cx="5076190" cy="791845"/>
                <wp:effectExtent l="0" t="0" r="0" b="8255"/>
                <wp:docPr id="182305461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65201795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B9CB18" w14:textId="510A091C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524048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1DCB46" w14:textId="037B2503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ԿԱՊԵՐԻ ՏԵՍԱԿՆԵՐԸ, ԿՈՎԱԼԵՆՏԱՅԻ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AD54E1" id="_x0000_s13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hvLdQ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">
                <v:shape id="_x0000_s13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CB9CB18" w14:textId="510A091C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3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" filled="f" stroked="f" strokeweight="1.5pt">
                  <v:textbox inset=",0,,0">
                    <w:txbxContent>
                      <w:p w14:paraId="1C1DCB46" w14:textId="037B2503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ԿԱՊԵՐԻ ՏԵՍԱԿՆԵՐԸ, ԿՈՎԱԼԵՆՏԱՅԻ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9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6"/>
      <w:bookmarkEnd w:id="597"/>
      <w:bookmarkEnd w:id="598"/>
      <w:bookmarkEnd w:id="599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452BA0B2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600" w:name="_Toc133963262"/>
      <w:bookmarkStart w:id="601" w:name="_Toc133965320"/>
      <w:bookmarkStart w:id="602" w:name="_Toc133965576"/>
      <w:bookmarkStart w:id="603" w:name="_Toc148566218"/>
      <w:r w:rsidRPr="00582C88">
        <w:t>Կ</w:t>
      </w:r>
      <w:r>
        <w:t>ՈՎԱԼԵՆՏԱՅԻՆ ԿԱՊ</w:t>
      </w:r>
      <w:bookmarkEnd w:id="600"/>
      <w:bookmarkEnd w:id="601"/>
      <w:bookmarkEnd w:id="602"/>
      <w:bookmarkEnd w:id="603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15ED3FA7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0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Gz2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3kItrGtzVU+wdHHPTD4y1fKfyht8yHB+Zw&#10;WrAHcAOEezykhrakMNwoqcH9+ug92mMTo5aSFqevpP7nljlBif5usL0vJtNpHNckTGdnBQrutWb9&#10;WmO2zTVgi0xw11iertE+6MNVOmhecFEsY1RUMcMxdkl5cAfhOvRbAVcNF8tlMsMRtSzcmifLI3hk&#10;Ovbqc/fCnB26OuA83MFhUtn8TV/3ttHTwHIbQKrU9Edeh3+A452aaVhFcX+8lpPVcWEufgM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BRWGz2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26ED3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D396246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31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J5NjA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Qy9LuvFuA8XhARlC1zzeyXVFD3orfHgQSN1C&#10;NUATINzTog00OYd+x1kJ+Ouj+6hPRUxSzhrqvpz7nzuBijPz3VJ5X4yn09iu6TCdpTrD15LNa4nd&#10;1ddAJTKmWeNk2pIxBnPcaoT6hQbFKnolkbCSfOdcBjwerkM3FWjUSLVaJTVqUSfCrX1yMoJHpmOt&#10;PrcvAl1f1YH64Q6OnSoWb+q6042WFla7ALpKRX/itX8Dau9UTP0oivPj9TlpnQbm8jcA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BU7J5N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0D458269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4D5A75AA" w:rsidR="00BF0CD8" w:rsidRPr="00D27B94" w:rsidRDefault="00526ED3" w:rsidP="00526ED3">
      <w:pPr>
        <w:pStyle w:val="Q-Normal"/>
        <w:ind w:firstLine="0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06.75pt;height:14.3pt" o:ole="">
            <v:imagedata r:id="rId275" o:title=""/>
          </v:shape>
          <o:OLEObject Type="Embed" ProgID="ChemDraw.Document.6.0" ShapeID="_x0000_i1119" DrawAspect="Content" ObjectID="_1760256111" r:id="rId27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9.45pt;height:84.4pt" o:ole="">
            <v:imagedata r:id="rId277" o:title=""/>
          </v:shape>
          <o:OLEObject Type="Embed" ProgID="ChemDraw.Document.6.0" ShapeID="_x0000_i1120" DrawAspect="Content" ObjectID="_1760256112" r:id="rId27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2260D785" w:rsidR="00BF0CD8" w:rsidRPr="00D27B94" w:rsidRDefault="008D65A7" w:rsidP="00526ED3">
      <w:pPr>
        <w:pStyle w:val="Q-Normal"/>
        <w:ind w:firstLine="0"/>
        <w:jc w:val="center"/>
      </w:pPr>
      <w:r w:rsidRPr="00D27B94">
        <w:rPr>
          <w:noProof/>
        </w:rPr>
        <w:object w:dxaOrig="876" w:dyaOrig="283" w14:anchorId="51AA9F45">
          <v:shape id="_x0000_i1121" type="#_x0000_t75" style="width:44.05pt;height:12.4pt" o:ole="">
            <v:imagedata r:id="rId279" o:title=""/>
          </v:shape>
          <o:OLEObject Type="Embed" ProgID="ChemDraw.Document.6.0" ShapeID="_x0000_i1121" DrawAspect="Content" ObjectID="_1760256113" r:id="rId28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2pt;height:37.25pt" o:ole="">
            <v:imagedata r:id="rId281" o:title=""/>
          </v:shape>
          <o:OLEObject Type="Embed" ProgID="ChemDraw.Document.6.0" ShapeID="_x0000_i1122" DrawAspect="Content" ObjectID="_1760256114" r:id="rId28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526ED3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lastRenderedPageBreak/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6ED487AB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31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BDC3E0D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31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vpQF3o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526ED3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392EE45D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526ED3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D8080"/>
            <w:sz w:val="24"/>
            <w:szCs w:val="24"/>
          </w:rPr>
          <m:t>A≡B</m:t>
        </m:r>
      </m:oMath>
      <w:r w:rsidRPr="00526ED3">
        <w:rPr>
          <w:color w:val="0D8080"/>
        </w:rPr>
        <w:t xml:space="preserve"> </w:t>
      </w:r>
      <w:r w:rsidRPr="00D27B94">
        <w:t xml:space="preserve">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3" type="#_x0000_t75" style="width:108pt;height:34.15pt">
            <v:imagedata r:id="rId28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4.7pt;height:24.85pt" o:ole="">
            <v:imagedata r:id="rId287" o:title=""/>
          </v:shape>
          <o:OLEObject Type="Embed" ProgID="ChemDraw.Document.6.0" ShapeID="_x0000_i1124" DrawAspect="Content" ObjectID="_1760256115" r:id="rId28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14:paraId="544F7AEC" w14:textId="77777777" w:rsidTr="005F58CE">
        <w:tc>
          <w:tcPr>
            <w:tcW w:w="2830" w:type="dxa"/>
          </w:tcPr>
          <w:p w14:paraId="4FF06495" w14:textId="7B462D71" w:rsidR="005F58CE" w:rsidRDefault="005F58CE" w:rsidP="005F58C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1474C3E9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5F58CE">
        <w:tc>
          <w:tcPr>
            <w:tcW w:w="2830" w:type="dxa"/>
          </w:tcPr>
          <w:p w14:paraId="082BA4ED" w14:textId="68AFB5AE" w:rsidR="005F58CE" w:rsidRDefault="005F58CE" w:rsidP="005F58CE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5F58C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41D8238C">
                <wp:extent cx="2045888" cy="1057523"/>
                <wp:effectExtent l="0" t="0" r="0" b="9525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5888" cy="105752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313" style="width:161.1pt;height:8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05pt;height:50.3pt" o:ole="">
            <v:imagedata r:id="rId290" o:title=""/>
          </v:shape>
          <o:OLEObject Type="Embed" ProgID="ChemDraw.Document.6.0" ShapeID="_x0000_i1125" DrawAspect="Content" ObjectID="_1760256116" r:id="rId291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5F58C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2D5315D" wp14:editId="12868A3B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31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5F58CE">
      <w:pPr>
        <w:pStyle w:val="Q-Normal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5F58CE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4E274DD">
                <wp:extent cx="4516838" cy="874643"/>
                <wp:effectExtent l="0" t="0" r="0" b="1905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8746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5F58CE">
                              <w:rPr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315" style="width:355.65pt;height:6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5F58CE">
                        <w:rPr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316CED9F" w:rsidR="00BF0CD8" w:rsidRPr="00D27B94" w:rsidRDefault="005F58CE" w:rsidP="005F58CE">
      <w:pPr>
        <w:pStyle w:val="Q-Normal"/>
        <w:ind w:firstLine="0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178.75pt;height:35.4pt" o:ole="">
            <v:imagedata r:id="rId292" o:title=""/>
          </v:shape>
          <o:OLEObject Type="Embed" ProgID="ChemDraw.Document.6.0" ShapeID="_x0000_i1126" DrawAspect="Content" ObjectID="_1760256117" r:id="rId29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5F58CE">
      <w:pPr>
        <w:pStyle w:val="Q-Normal"/>
        <w:ind w:firstLine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pt;height:81.3pt" o:ole="">
            <v:imagedata r:id="rId294" o:title=""/>
          </v:shape>
          <o:OLEObject Type="Embed" ProgID="ChemDraw.Document.6.0" ShapeID="_x0000_i1127" DrawAspect="Content" ObjectID="_1760256118" r:id="rId29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98pt;height:60.85pt" o:ole="">
            <v:imagedata r:id="rId296" o:title=""/>
          </v:shape>
          <o:OLEObject Type="Embed" ProgID="ChemDraw.Document.6.0" ShapeID="_x0000_i1128" DrawAspect="Content" ObjectID="_1760256119" r:id="rId29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C03921F" w14:textId="78235D6C" w:rsidR="00BC52B8" w:rsidRDefault="00BC52B8" w:rsidP="008E7086">
      <w:bookmarkStart w:id="604" w:name="_Toc133963263"/>
      <w:bookmarkStart w:id="605" w:name="_Toc133965321"/>
      <w:bookmarkStart w:id="606" w:name="_Toc1339655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FC40000" wp14:editId="5C58EB8D">
                <wp:extent cx="5076190" cy="791845"/>
                <wp:effectExtent l="0" t="0" r="0" b="8255"/>
                <wp:docPr id="7586737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096286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0985F3" w14:textId="003CD242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38743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6204E2" w14:textId="1F40A9BA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ՎԱԼԵՆՏԱՅԻՆ ԿԱՊԻ ՀԱՏԿՈՒԹՅՈՒՆՆԵՐԸ, ՀԻԲՐԻԴԱ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C40000" id="_x0000_s131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QGNcAMAAE8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GIQGNcAMAAE8KAAAOAAAAAAAAAAAAAAAAAC4CAABkcnMvZTJvRG9jLnhtbFBLAQItABQA&#10;BgAIAAAAIQCrqIkl3QAAAAUBAAAPAAAAAAAAAAAAAAAAAMoFAABkcnMvZG93bnJldi54bWxQSwUG&#10;AAAAAAQABADzAAAA1AYAAAAA&#10;">
                <v:shape id="_x0000_s131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00985F3" w14:textId="003CD242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31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" filled="f" stroked="f" strokeweight="1.5pt">
                  <v:textbox inset=",0,,0">
                    <w:txbxContent>
                      <w:p w14:paraId="0C6204E2" w14:textId="1F40A9BA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ՎԱԼԵՆՏԱՅԻՆ ԿԱՊԻ ՀԱՏԿՈՒԹՅՈՒՆՆԵՐԸ, ՀԻԲՐԻԴԱ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7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4"/>
      <w:bookmarkEnd w:id="605"/>
      <w:bookmarkEnd w:id="606"/>
      <w:bookmarkEnd w:id="607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8" w:name="_Toc133963264"/>
      <w:bookmarkStart w:id="609" w:name="_Toc133965322"/>
      <w:bookmarkStart w:id="610" w:name="_Toc133965578"/>
      <w:bookmarkStart w:id="611" w:name="_Toc148566220"/>
      <w:r w:rsidRPr="00124E91">
        <w:t>ԿԱՊԻ ԷՆԵՐԳԻԱ</w:t>
      </w:r>
      <w:bookmarkEnd w:id="608"/>
      <w:bookmarkEnd w:id="609"/>
      <w:bookmarkEnd w:id="610"/>
      <w:bookmarkEnd w:id="611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2440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574648AC">
                <wp:extent cx="3519998" cy="47707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4770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319" style="width:277.1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24409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44709E8">
                <wp:extent cx="1820849" cy="278296"/>
                <wp:effectExtent l="0" t="0" r="8255" b="762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0849" cy="27829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320" style="width:143.3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00110193" w14:textId="7472537F" w:rsidR="00BF0CD8" w:rsidRDefault="005C6809" w:rsidP="00A50215">
      <w:pPr>
        <w:pStyle w:val="Q-Yentavernagir"/>
      </w:pPr>
      <w:bookmarkStart w:id="612" w:name="_Toc133963265"/>
      <w:bookmarkStart w:id="613" w:name="_Toc133965323"/>
      <w:bookmarkStart w:id="614" w:name="_Toc133965579"/>
      <w:bookmarkStart w:id="615" w:name="_Toc148566221"/>
      <w:r w:rsidRPr="00124E91">
        <w:t>ԿԱՊԻ ԵՐԿԱՐՈՒԹՅՈՒՆ</w:t>
      </w:r>
      <w:bookmarkEnd w:id="612"/>
      <w:bookmarkEnd w:id="613"/>
      <w:bookmarkEnd w:id="614"/>
      <w:bookmarkEnd w:id="615"/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</w:tblGrid>
      <w:tr w:rsidR="00244090" w14:paraId="2D9F9FAD" w14:textId="77777777" w:rsidTr="006C31F1">
        <w:tc>
          <w:tcPr>
            <w:tcW w:w="3681" w:type="dxa"/>
          </w:tcPr>
          <w:p w14:paraId="6339708C" w14:textId="5BDEAE2B" w:rsidR="00244090" w:rsidRDefault="00244090" w:rsidP="0024409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CC9120" wp14:editId="13AEE305">
                  <wp:extent cx="2647785" cy="577081"/>
                  <wp:effectExtent l="0" t="0" r="635" b="0"/>
                  <wp:docPr id="1750074168" name="Picture 1750074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կապի երկարություն.jpg.png"/>
                          <pic:cNvPicPr/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08" cy="589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090" w14:paraId="009DCD0F" w14:textId="77777777" w:rsidTr="006C31F1">
        <w:tc>
          <w:tcPr>
            <w:tcW w:w="3681" w:type="dxa"/>
          </w:tcPr>
          <w:p w14:paraId="5FBD6A24" w14:textId="3AA0007A" w:rsidR="00244090" w:rsidRPr="00244090" w:rsidRDefault="00244090" w:rsidP="00244090">
            <w:pPr>
              <w:pStyle w:val="30"/>
              <w:spacing w:before="0" w:after="0"/>
              <w:rPr>
                <w:b/>
                <w:sz w:val="24"/>
                <w:szCs w:val="24"/>
              </w:rPr>
            </w:pPr>
            <w:r>
              <w:t xml:space="preserve">Կապի երկարություններ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 և </w:t>
            </w:r>
            <m:oMath>
              <m:r>
                <w:rPr>
                  <w:rFonts w:ascii="Cambria Math" w:hAnsi="Cambria Math"/>
                </w:rPr>
                <m:t xml:space="preserve"> HCl</m:t>
              </m:r>
            </m:oMath>
            <w:r>
              <w:t>-ի մոլեկուլներում</w:t>
            </w:r>
          </w:p>
        </w:tc>
      </w:tr>
    </w:tbl>
    <w:p w14:paraId="75B8E45A" w14:textId="77777777" w:rsidR="00BF0CD8" w:rsidRPr="00943C44" w:rsidRDefault="00BF0CD8" w:rsidP="006C31F1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568A3042">
                <wp:extent cx="2138293" cy="866692"/>
                <wp:effectExtent l="0" t="0" r="0" b="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8293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321" style="width:168.3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</w:t>
      </w:r>
      <w:r w:rsidRPr="00433141">
        <w:lastRenderedPageBreak/>
        <w:t xml:space="preserve">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:rsidRPr="006C31F1" w14:paraId="403B4E1A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9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97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6C31F1">
      <w:pPr>
        <w:pStyle w:val="Q-Normal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0A591926" w:rsidR="00BF0CD8" w:rsidRDefault="009F03EF" w:rsidP="006C31F1">
      <w:pPr>
        <w:pStyle w:val="Q-Normal"/>
        <w:ind w:firstLine="0"/>
        <w:jc w:val="center"/>
        <w:rPr>
          <w:noProof/>
        </w:rPr>
      </w:pPr>
      <w:r>
        <w:object w:dxaOrig="5556" w:dyaOrig="1042" w14:anchorId="1635004C">
          <v:shape id="_x0000_i1129" type="#_x0000_t75" style="width:277.45pt;height:52.15pt" o:ole="">
            <v:imagedata r:id="rId299" o:title=""/>
          </v:shape>
          <o:OLEObject Type="Embed" ProgID="ChemDraw.Document.6.0" ShapeID="_x0000_i1129" DrawAspect="Content" ObjectID="_1760256120" r:id="rId300"/>
        </w:object>
      </w:r>
    </w:p>
    <w:p w14:paraId="011E00A7" w14:textId="173337A7" w:rsidR="009F03EF" w:rsidRDefault="009F03EF" w:rsidP="006C31F1">
      <w:pPr>
        <w:pStyle w:val="Q-Normal"/>
        <w:ind w:firstLine="0"/>
        <w:jc w:val="center"/>
      </w:pPr>
      <w:r>
        <w:object w:dxaOrig="5563" w:dyaOrig="973" w14:anchorId="127358E9">
          <v:shape id="_x0000_i126296" type="#_x0000_t75" style="width:278.7pt;height:48.4pt" o:ole="">
            <v:imagedata r:id="rId301" o:title=""/>
          </v:shape>
          <o:OLEObject Type="Embed" ProgID="ChemDraw.Document.6.0" ShapeID="_x0000_i126296" DrawAspect="Content" ObjectID="_1760256121" r:id="rId302"/>
        </w:object>
      </w:r>
    </w:p>
    <w:p w14:paraId="398C3CB6" w14:textId="22EAC3AF" w:rsidR="00BF0CD8" w:rsidRDefault="009F03EF" w:rsidP="006C31F1">
      <w:pPr>
        <w:pStyle w:val="Q-Normal"/>
        <w:ind w:firstLine="0"/>
        <w:jc w:val="center"/>
      </w:pPr>
      <w:r>
        <w:object w:dxaOrig="5170" w:dyaOrig="302" w14:anchorId="5EA5AECB">
          <v:shape id="_x0000_i126297" type="#_x0000_t75" style="width:258.85pt;height:15.5pt" o:ole="">
            <v:imagedata r:id="rId303" o:title=""/>
          </v:shape>
          <o:OLEObject Type="Embed" ProgID="ChemDraw.Document.6.0" ShapeID="_x0000_i126297" DrawAspect="Content" ObjectID="_1760256122" r:id="rId30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6B11B28">
                <wp:extent cx="2878372" cy="516834"/>
                <wp:effectExtent l="0" t="0" r="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8372" cy="5168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322" style="width:226.6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6" w:name="_Toc133963266"/>
      <w:bookmarkStart w:id="617" w:name="_Toc133965324"/>
      <w:bookmarkStart w:id="618" w:name="_Toc133965580"/>
      <w:bookmarkStart w:id="619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6"/>
      <w:bookmarkEnd w:id="617"/>
      <w:bookmarkEnd w:id="618"/>
      <w:bookmarkEnd w:id="619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20" w:name="_Toc133963267"/>
      <w:bookmarkStart w:id="621" w:name="_Toc133965325"/>
      <w:bookmarkStart w:id="622" w:name="_Toc133965581"/>
      <w:bookmarkStart w:id="623" w:name="_Toc148566223"/>
      <w:r w:rsidRPr="00AA2CAF">
        <w:t>ԿԱՊԻ ՈՒՂՂՎԱԾՈՒԹՅՈՒ</w:t>
      </w:r>
      <w:r>
        <w:t>ՆԸ</w:t>
      </w:r>
      <w:bookmarkEnd w:id="620"/>
      <w:bookmarkEnd w:id="621"/>
      <w:bookmarkEnd w:id="622"/>
      <w:bookmarkEnd w:id="623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lastRenderedPageBreak/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8"/>
      </w:tblGrid>
      <w:tr w:rsidR="0041204D" w14:paraId="5DEDABDA" w14:textId="77777777" w:rsidTr="0041204D">
        <w:tc>
          <w:tcPr>
            <w:tcW w:w="4390" w:type="dxa"/>
          </w:tcPr>
          <w:p w14:paraId="0D7F0BA0" w14:textId="4F6EDCD2" w:rsidR="0041204D" w:rsidRDefault="0041204D" w:rsidP="0041204D">
            <w:pPr>
              <w:pStyle w:val="Q-Normal"/>
              <w:ind w:firstLine="0"/>
              <w:rPr>
                <w:b/>
              </w:rPr>
            </w:pPr>
            <w:r w:rsidRPr="006D1A3F">
              <w:rPr>
                <w:noProof/>
              </w:rPr>
              <w:object w:dxaOrig="4224" w:dyaOrig="1131" w14:anchorId="618BE8CD">
                <v:shape id="_x0000_i126326" type="#_x0000_t75" style="width:261.95pt;height:70.15pt" o:ole="">
                  <v:imagedata r:id="rId305" o:title=""/>
                </v:shape>
                <o:OLEObject Type="Embed" ProgID="ChemDraw.Document.6.0" ShapeID="_x0000_i126326" DrawAspect="Content" ObjectID="_1760256123" r:id="rId306"/>
              </w:object>
            </w:r>
          </w:p>
        </w:tc>
      </w:tr>
      <w:tr w:rsidR="0041204D" w14:paraId="0804A0E3" w14:textId="77777777" w:rsidTr="0041204D">
        <w:tc>
          <w:tcPr>
            <w:tcW w:w="4390" w:type="dxa"/>
          </w:tcPr>
          <w:p w14:paraId="01E6A2EA" w14:textId="6FE091E5" w:rsidR="0041204D" w:rsidRDefault="0041204D" w:rsidP="0041204D">
            <w:pPr>
              <w:pStyle w:val="30"/>
              <w:spacing w:before="0" w:after="0"/>
              <w:rPr>
                <w:b/>
              </w:rPr>
            </w:pPr>
            <w:r>
              <w:t>Վալենտային անկյունները</w:t>
            </w:r>
          </w:p>
        </w:tc>
      </w:tr>
    </w:tbl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4" w:name="_Toc133963268"/>
      <w:bookmarkStart w:id="625" w:name="_Toc133965326"/>
      <w:bookmarkStart w:id="626" w:name="_Toc133965582"/>
      <w:bookmarkStart w:id="627" w:name="_Toc148566224"/>
      <w:r w:rsidRPr="004D5190">
        <w:t>ՀԻԲՐԻԴԱՑՈՒՄ</w:t>
      </w:r>
      <w:bookmarkEnd w:id="624"/>
      <w:bookmarkEnd w:id="625"/>
      <w:bookmarkEnd w:id="626"/>
      <w:bookmarkEnd w:id="627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5E5067B9">
                <wp:extent cx="4829810" cy="683812"/>
                <wp:effectExtent l="0" t="0" r="8890" b="254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323" style="width:380.3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2BC2254" w:rsidR="00BF0CD8" w:rsidRPr="006D1A3F" w:rsidRDefault="0041204D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40.15pt;height:40.95pt" o:ole="">
            <v:imagedata r:id="rId307" o:title=""/>
          </v:shape>
          <o:OLEObject Type="Embed" ProgID="ChemDraw.Document.6.0" ShapeID="_x0000_i1133" DrawAspect="Content" ObjectID="_1760256124" r:id="rId308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6"/>
      </w:tblGrid>
      <w:tr w:rsidR="0041204D" w14:paraId="1ED2FB13" w14:textId="77777777" w:rsidTr="0041204D">
        <w:tc>
          <w:tcPr>
            <w:tcW w:w="3964" w:type="dxa"/>
          </w:tcPr>
          <w:p w14:paraId="6220C92F" w14:textId="14C0D742" w:rsidR="0041204D" w:rsidRDefault="0041204D" w:rsidP="0041204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450EC7A8" wp14:editId="48B39DD3">
                  <wp:extent cx="3252083" cy="931253"/>
                  <wp:effectExtent l="0" t="0" r="5715" b="0"/>
                  <wp:docPr id="867996187" name="Рисунок 86799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7" name="sp հիբրիդացում.png"/>
                          <pic:cNvPicPr/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67" cy="93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7CB2B08F" w14:textId="77777777" w:rsidTr="0041204D">
        <w:tc>
          <w:tcPr>
            <w:tcW w:w="3964" w:type="dxa"/>
          </w:tcPr>
          <w:p w14:paraId="1EF6CA11" w14:textId="5DF494BE" w:rsidR="0041204D" w:rsidRDefault="0041204D" w:rsidP="0041204D">
            <w:pPr>
              <w:pStyle w:val="30"/>
              <w:spacing w:before="0" w:after="0"/>
            </w:pPr>
            <w:r w:rsidRPr="00C46282">
              <w:t>Sp հիբրիդացումը</w:t>
            </w:r>
          </w:p>
        </w:tc>
      </w:tr>
    </w:tbl>
    <w:p w14:paraId="59240F9F" w14:textId="4064B95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41204D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9BD422" wp14:editId="61BBBC0E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324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</w:tblGrid>
      <w:tr w:rsidR="0041204D" w14:paraId="32232BC6" w14:textId="77777777" w:rsidTr="00565089">
        <w:tc>
          <w:tcPr>
            <w:tcW w:w="3964" w:type="dxa"/>
          </w:tcPr>
          <w:p w14:paraId="12646FD6" w14:textId="0E33578D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62B277A4" wp14:editId="73A4A9FD">
                  <wp:extent cx="3447928" cy="624965"/>
                  <wp:effectExtent l="0" t="0" r="635" b="0"/>
                  <wp:docPr id="1362651373" name="Picture 136265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8" name="BeCl2.png"/>
                          <pic:cNvPicPr/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806" cy="62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3D5DE4F" w14:textId="77777777" w:rsidTr="00565089">
        <w:tc>
          <w:tcPr>
            <w:tcW w:w="3964" w:type="dxa"/>
          </w:tcPr>
          <w:p w14:paraId="0A532C44" w14:textId="2FA809B3" w:rsidR="0041204D" w:rsidRDefault="0041204D" w:rsidP="00565089">
            <w:pPr>
              <w:pStyle w:val="30"/>
              <w:spacing w:before="0" w:after="0"/>
            </w:pPr>
            <w:r w:rsidRPr="00814785">
              <w:t>BeCl</w:t>
            </w:r>
            <w:r w:rsidRPr="00C46282">
              <w:rPr>
                <w:vertAlign w:val="subscript"/>
              </w:rPr>
              <w:t>2</w:t>
            </w:r>
            <w:r w:rsidRPr="00814785">
              <w:t>- մոլեկուլի առաջացումը</w:t>
            </w:r>
          </w:p>
        </w:tc>
      </w:tr>
    </w:tbl>
    <w:p w14:paraId="550EAB12" w14:textId="7857C6A4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41204D">
      <w:pPr>
        <w:pStyle w:val="Q-Normal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676EC7C9">
                <wp:extent cx="3307743" cy="47707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77078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41204D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325" style="width:260.45pt;height:37.5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">
                <v:roundrect id="_x0000_s1326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327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41204D" w:rsidRDefault="00685F51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85pt;height:38.5pt" o:ole="">
            <v:imagedata r:id="rId311" o:title=""/>
          </v:shape>
          <o:OLEObject Type="Embed" ProgID="ChemDraw.Document.6.0" ShapeID="_x0000_i1134" DrawAspect="Content" ObjectID="_1760256125" r:id="rId31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6"/>
      </w:tblGrid>
      <w:tr w:rsidR="0041204D" w14:paraId="7160F0AC" w14:textId="77777777" w:rsidTr="00565089">
        <w:tc>
          <w:tcPr>
            <w:tcW w:w="3964" w:type="dxa"/>
          </w:tcPr>
          <w:p w14:paraId="3CCF223A" w14:textId="793ABDE2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5D937026" wp14:editId="33634153">
                  <wp:extent cx="3574828" cy="1423283"/>
                  <wp:effectExtent l="0" t="0" r="6985" b="0"/>
                  <wp:docPr id="1270342681" name="Picture 127034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0" name="sp2 հիբրիդացում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535" cy="1449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5BEE3DB9" w14:textId="77777777" w:rsidTr="00565089">
        <w:tc>
          <w:tcPr>
            <w:tcW w:w="3964" w:type="dxa"/>
          </w:tcPr>
          <w:p w14:paraId="2EFDDC03" w14:textId="58C9604E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</w:rPr>
              <w:t>2</w:t>
            </w:r>
            <w:r w:rsidRPr="0041204D">
              <w:t xml:space="preserve"> հիբրիդացումը</w:t>
            </w:r>
          </w:p>
        </w:tc>
      </w:tr>
    </w:tbl>
    <w:p w14:paraId="34DA45DF" w14:textId="27FB977D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8"/>
      </w:tblGrid>
      <w:tr w:rsidR="0041204D" w14:paraId="15AF5402" w14:textId="77777777" w:rsidTr="0041204D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33D877A4" wp14:editId="12728E32">
                  <wp:extent cx="2154458" cy="1899217"/>
                  <wp:effectExtent l="0" t="0" r="0" b="635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69" cy="190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41204D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737DC036" w14:textId="4494A406" w:rsidR="00BF0CD8" w:rsidRDefault="00BF0CD8" w:rsidP="0041204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2273B8BF">
                <wp:extent cx="2655349" cy="1280160"/>
                <wp:effectExtent l="0" t="0" r="0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5349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328" style="width:209.1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UtkwIAAHk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1AA875D3" w14:textId="77777777" w:rsidR="0041204D" w:rsidRDefault="0041204D" w:rsidP="0041204D">
      <w:pPr>
        <w:pStyle w:val="Q-Normal"/>
        <w:ind w:firstLine="0"/>
        <w:jc w:val="right"/>
      </w:pPr>
    </w:p>
    <w:p w14:paraId="0642733C" w14:textId="77777777" w:rsidR="00BF0CD8" w:rsidRDefault="00BF0CD8" w:rsidP="0041204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25C26B7B">
                <wp:extent cx="2067339" cy="739471"/>
                <wp:effectExtent l="0" t="0" r="9525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7339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329" style="width:162.8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">
                <v:roundrect id="_x0000_s1330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331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8.3pt;height:36.6pt" o:ole="">
            <v:imagedata r:id="rId315" o:title=""/>
          </v:shape>
          <o:OLEObject Type="Embed" ProgID="ChemDraw.Document.6.0" ShapeID="_x0000_i1135" DrawAspect="Content" ObjectID="_1760256126" r:id="rId31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8"/>
      </w:tblGrid>
      <w:tr w:rsidR="0041204D" w14:paraId="4A00DEF4" w14:textId="77777777" w:rsidTr="00565089">
        <w:tc>
          <w:tcPr>
            <w:tcW w:w="3964" w:type="dxa"/>
          </w:tcPr>
          <w:p w14:paraId="2CFB9145" w14:textId="26FFA347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38279038" wp14:editId="15560141">
                  <wp:extent cx="3601941" cy="1473214"/>
                  <wp:effectExtent l="0" t="0" r="0" b="0"/>
                  <wp:docPr id="593674588" name="Picture 593674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2" name="sp3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0978" cy="14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448DA80" w14:textId="77777777" w:rsidTr="00565089">
        <w:tc>
          <w:tcPr>
            <w:tcW w:w="3964" w:type="dxa"/>
          </w:tcPr>
          <w:p w14:paraId="1E761D25" w14:textId="5A30537F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  <w:lang w:val="en-US"/>
              </w:rPr>
              <w:t>3</w:t>
            </w:r>
            <w:r w:rsidRPr="0041204D">
              <w:t xml:space="preserve"> հիբրիդացումը</w:t>
            </w:r>
          </w:p>
        </w:tc>
      </w:tr>
    </w:tbl>
    <w:p w14:paraId="7FAD7DC7" w14:textId="29D440C6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41204D" w14:paraId="28AFC7BC" w14:textId="77777777" w:rsidTr="00565089">
        <w:tc>
          <w:tcPr>
            <w:tcW w:w="2405" w:type="dxa"/>
          </w:tcPr>
          <w:p w14:paraId="043CB9C7" w14:textId="4D262F35" w:rsidR="0041204D" w:rsidRDefault="0041204D" w:rsidP="0056508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CEDE5A9" wp14:editId="5D906354">
                  <wp:extent cx="1936636" cy="1973390"/>
                  <wp:effectExtent l="0" t="0" r="6985" b="8255"/>
                  <wp:docPr id="317936869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C4231A3" w14:textId="77777777" w:rsidTr="00565089">
        <w:tc>
          <w:tcPr>
            <w:tcW w:w="2405" w:type="dxa"/>
          </w:tcPr>
          <w:p w14:paraId="7A8E32DD" w14:textId="05A097CA" w:rsidR="0041204D" w:rsidRDefault="0041204D" w:rsidP="00565089">
            <w:pPr>
              <w:pStyle w:val="30"/>
              <w:spacing w:before="0" w:after="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</w:tr>
    </w:tbl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7CF996BF" w14:textId="77777777" w:rsidR="00BF0CD8" w:rsidRPr="005A5DD1" w:rsidRDefault="00BF0CD8" w:rsidP="0041204D">
      <w:pPr>
        <w:pStyle w:val="Q-Normal"/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38FB22FE">
                <wp:extent cx="2846567" cy="1065475"/>
                <wp:effectExtent l="0" t="0" r="0" b="1905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567" cy="1065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332" style="width:224.15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41204D">
      <w:pPr>
        <w:pStyle w:val="Q-Normal"/>
        <w:ind w:firstLine="0"/>
        <w:jc w:val="center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08503F6C">
                <wp:extent cx="4182386" cy="500932"/>
                <wp:effectExtent l="0" t="0" r="8890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2386" cy="500932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333" style="width:329.3pt;height:39.4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">
                <v:roundrect id="_x0000_s1334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335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7.95pt;height:36pt" o:ole="">
            <v:imagedata r:id="rId319" o:title=""/>
          </v:shape>
          <o:OLEObject Type="Embed" ProgID="ChemDraw.Document.6.0" ShapeID="_x0000_i1136" DrawAspect="Content" ObjectID="_1760256127" r:id="rId32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0178E0D5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41204D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50E1CCC1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6229C3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8" w:name="_Toc133963269"/>
      <w:bookmarkStart w:id="629" w:name="_Toc133965327"/>
      <w:bookmarkStart w:id="630" w:name="_Toc133965583"/>
    </w:p>
    <w:p w14:paraId="29AA3CBD" w14:textId="4EDB2AFD" w:rsidR="00BC52B8" w:rsidRDefault="00BC52B8" w:rsidP="0069546C">
      <w:r>
        <w:rPr>
          <w:noProof/>
        </w:rPr>
        <w:lastRenderedPageBreak/>
        <mc:AlternateContent>
          <mc:Choice Requires="wpg">
            <w:drawing>
              <wp:inline distT="0" distB="0" distL="0" distR="0" wp14:anchorId="490D1A81" wp14:editId="4946243D">
                <wp:extent cx="5076190" cy="791845"/>
                <wp:effectExtent l="0" t="0" r="0" b="8255"/>
                <wp:docPr id="5721823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54506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E8EDA3" w14:textId="75FB71D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60055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FD42F3C" w14:textId="2A158502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ԿԱՆ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ՄԵՏԱՂԱԿԱՆ 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90D1A81" id="_x0000_s13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F8rpwJvAwAASwoAAA4AAAAAAAAAAAAAAAAALgIAAGRycy9lMm9Eb2MueG1sUEsBAi0AFAAG&#10;AAgAAAAhAKuoiSXdAAAABQEAAA8AAAAAAAAAAAAAAAAAyQUAAGRycy9kb3ducmV2LnhtbFBLBQYA&#10;AAAABAAEAPMAAADTBgAAAAA=&#10;">
                <v:shape id="_x0000_s13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" adj="4809" fillcolor="#0d8080" stroked="f" strokeweight="2pt">
                  <v:textbox inset="0,0,0,0">
                    <w:txbxContent>
                      <w:p w14:paraId="02E8EDA3" w14:textId="75FB71D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" filled="f" stroked="f" strokeweight="1.5pt">
                  <v:textbox inset=",0,,0">
                    <w:txbxContent>
                      <w:p w14:paraId="0FD42F3C" w14:textId="2A158502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ԿԱՆ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ՄԵՏԱՂԱԿԱՆ  ԿԱՊ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660AE1">
      <w:pPr>
        <w:pStyle w:val="Q-Yentavernagir"/>
        <w:spacing w:before="0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660AE1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C85322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339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lastRenderedPageBreak/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5.4pt;height:30.4pt" o:ole="">
            <v:imagedata r:id="rId324" o:title=""/>
          </v:shape>
          <o:OLEObject Type="Embed" ProgID="ChemDraw.Document.6.0" ShapeID="_x0000_i1137" DrawAspect="Content" ObjectID="_1760256128" r:id="rId32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6"/>
      </w:tblGrid>
      <w:tr w:rsidR="00660AE1" w14:paraId="09E2B521" w14:textId="77777777" w:rsidTr="00660AE1">
        <w:tc>
          <w:tcPr>
            <w:tcW w:w="2547" w:type="dxa"/>
          </w:tcPr>
          <w:p w14:paraId="2ED05892" w14:textId="389C8D9F" w:rsidR="00660AE1" w:rsidRDefault="00660AE1" w:rsidP="00660AE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8F1E181" wp14:editId="2264FC6A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AE1" w14:paraId="3E028541" w14:textId="77777777" w:rsidTr="00660AE1">
        <w:tc>
          <w:tcPr>
            <w:tcW w:w="2547" w:type="dxa"/>
          </w:tcPr>
          <w:p w14:paraId="594B6F87" w14:textId="299241F0" w:rsidR="00660AE1" w:rsidRDefault="00660AE1" w:rsidP="00660AE1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5"/>
      </w:tblGrid>
      <w:tr w:rsidR="001E19AD" w14:paraId="069ECC81" w14:textId="77777777" w:rsidTr="00565089">
        <w:tc>
          <w:tcPr>
            <w:tcW w:w="2547" w:type="dxa"/>
          </w:tcPr>
          <w:p w14:paraId="70870384" w14:textId="2FF16F2A" w:rsidR="001E19AD" w:rsidRDefault="001E19AD" w:rsidP="00565089">
            <w:pPr>
              <w:pStyle w:val="Q-Normal"/>
              <w:ind w:firstLine="0"/>
            </w:pPr>
            <w:r w:rsidRPr="00FA7A43">
              <w:rPr>
                <w:noProof/>
              </w:rPr>
              <w:drawing>
                <wp:inline distT="0" distB="0" distL="0" distR="0" wp14:anchorId="5C425F72" wp14:editId="7954734D">
                  <wp:extent cx="1815921" cy="1273757"/>
                  <wp:effectExtent l="0" t="0" r="0" b="3175"/>
                  <wp:docPr id="1006016202" name="Picture 1006016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42.jpg"/>
                          <pic:cNvPicPr/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128" cy="1285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565089">
        <w:tc>
          <w:tcPr>
            <w:tcW w:w="2547" w:type="dxa"/>
          </w:tcPr>
          <w:p w14:paraId="1518138F" w14:textId="323C27B8" w:rsidR="001E19AD" w:rsidRDefault="001E19AD" w:rsidP="00565089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E19A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4B93D43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340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D35NjQ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1EABAFE6" w14:textId="64531711" w:rsidR="00BF0CD8" w:rsidRDefault="00F34AC4" w:rsidP="008E708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B57BEC0" wp14:editId="275F3A80">
                <wp:extent cx="5076190" cy="791845"/>
                <wp:effectExtent l="0" t="0" r="0" b="8255"/>
                <wp:docPr id="14380307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67187419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4B71F7" w14:textId="3C2B4DC3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942931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FBB19C" w14:textId="4A9CE734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57BEC0" id="_x0000_s134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A8YcQicwMAAE4KAAAOAAAAAAAAAAAAAAAAAC4CAABkcnMvZTJvRG9jLnhtbFBLAQIt&#10;ABQABgAIAAAAIQCrqIkl3QAAAAUBAAAPAAAAAAAAAAAAAAAAAM0FAABkcnMvZG93bnJldi54bWxQ&#10;SwUGAAAAAAQABADzAAAA1wYAAAAA&#10;">
                <v:shape id="_x0000_s134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4A4B71F7" w14:textId="3C2B4DC3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4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" filled="f" stroked="f" strokeweight="1.5pt">
                  <v:textbox inset=",0,,0">
                    <w:txbxContent>
                      <w:p w14:paraId="39FBB19C" w14:textId="4A9CE734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70ECE">
      <w:pPr>
        <w:pStyle w:val="Q-Normal"/>
        <w:ind w:firstLine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45pt;height:27.95pt" o:ole="">
            <v:imagedata r:id="rId329" o:title=""/>
          </v:shape>
          <o:OLEObject Type="Embed" ProgID="ChemDraw.Document.6.0" ShapeID="_x0000_i1138" DrawAspect="Content" ObjectID="_1760256129" r:id="rId33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15pt;height:78.85pt" o:ole="">
            <v:imagedata r:id="rId331" o:title=""/>
          </v:shape>
          <o:OLEObject Type="Embed" ProgID="ChemDraw.Document.6.0" ShapeID="_x0000_i1139" DrawAspect="Content" ObjectID="_1760256130" r:id="rId33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770ECE" w14:paraId="62605898" w14:textId="77777777" w:rsidTr="00770ECE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261FF42">
                  <wp:extent cx="2492061" cy="2955823"/>
                  <wp:effectExtent l="0" t="0" r="3810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09" cy="2972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770ECE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027607D1" w:rsidR="00BF0CD8" w:rsidRDefault="00770ECE" w:rsidP="00770ECE">
      <w:pPr>
        <w:pStyle w:val="Q-Normal"/>
        <w:ind w:firstLine="0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371.8pt;height:62.05pt" o:ole="">
            <v:imagedata r:id="rId334" o:title=""/>
          </v:shape>
          <o:OLEObject Type="Embed" ProgID="ChemDraw.Document.6.0" ShapeID="_x0000_i1140" DrawAspect="Content" ObjectID="_1760256131" r:id="rId33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247253B" w:rsidR="00BF0CD8" w:rsidRDefault="00770ECE" w:rsidP="00770ECE">
      <w:pPr>
        <w:pStyle w:val="Q-Normal"/>
        <w:ind w:firstLine="0"/>
        <w:jc w:val="center"/>
      </w:pPr>
      <w:r>
        <w:rPr>
          <w:noProof/>
        </w:rPr>
        <w:object w:dxaOrig="3295" w:dyaOrig="1142" w14:anchorId="435DD6A8">
          <v:shape id="_x0000_i1141" type="#_x0000_t75" style="width:135.3pt;height:46.55pt" o:ole="">
            <v:imagedata r:id="rId336" o:title=""/>
          </v:shape>
          <o:OLEObject Type="Embed" ProgID="ChemDraw.Document.6.0" ShapeID="_x0000_i1141" DrawAspect="Content" ObjectID="_1760256132" r:id="rId33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Default="00770ECE">
      <w:bookmarkStart w:id="646" w:name="_Toc133963273"/>
      <w:bookmarkStart w:id="647" w:name="_Toc133965331"/>
      <w:bookmarkStart w:id="648" w:name="_Toc133965587"/>
      <w:r>
        <w:br w:type="page"/>
      </w:r>
    </w:p>
    <w:p w14:paraId="11C77801" w14:textId="665BA4DE" w:rsidR="00F34AC4" w:rsidRDefault="00F34AC4" w:rsidP="00F3788A">
      <w:r>
        <w:rPr>
          <w:noProof/>
        </w:rPr>
        <w:lastRenderedPageBreak/>
        <mc:AlternateContent>
          <mc:Choice Requires="wpg">
            <w:drawing>
              <wp:inline distT="0" distB="0" distL="0" distR="0" wp14:anchorId="64D0CDAF" wp14:editId="64BAACD9">
                <wp:extent cx="5076190" cy="791845"/>
                <wp:effectExtent l="0" t="0" r="0" b="8255"/>
                <wp:docPr id="178435016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4865971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53853F" w14:textId="75AC416A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477817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0ACB5D" w14:textId="6303809C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ԵՎԵՌԱՅԻՆ ԵՎ ՈՉ ԲԵՎԵՌԱՅԻՆ ՄՈԼԵԿՈՒԼ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D0CDAF" id="_x0000_s13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U3qnFyAwAATgoAAA4AAAAAAAAAAAAAAAAALgIAAGRycy9lMm9Eb2MueG1sUEsBAi0A&#10;FAAGAAgAAAAhAKuoiSXdAAAABQEAAA8AAAAAAAAAAAAAAAAAzAUAAGRycy9kb3ducmV2LnhtbFBL&#10;BQYAAAAABAAEAPMAAADWBgAAAAA=&#10;">
                <v:shape id="_x0000_s13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C53853F" w14:textId="75AC416A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" filled="f" stroked="f" strokeweight="1.5pt">
                  <v:textbox inset=",0,,0">
                    <w:txbxContent>
                      <w:p w14:paraId="720ACB5D" w14:textId="6303809C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ԵՎԵՌԱՅԻՆ ԵՎ ՈՉ ԲԵՎԵՌԱՅԻՆ ՄՈԼԵԿՈՒԼ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0A219D3C" w14:textId="06CB1F20" w:rsidR="00296E05" w:rsidRDefault="00BF0CD8" w:rsidP="00302A17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296E05" w14:paraId="1671DE9F" w14:textId="77777777" w:rsidTr="00296E05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188FCE4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296E05">
        <w:tc>
          <w:tcPr>
            <w:tcW w:w="2830" w:type="dxa"/>
          </w:tcPr>
          <w:p w14:paraId="29763CE6" w14:textId="76892076" w:rsidR="00296E05" w:rsidRDefault="00296E05" w:rsidP="00296E05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147F5B00" w14:textId="0B4C533A" w:rsidR="00BF0CD8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296E0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ED143E4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347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BZJ2wJ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296E05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01DB8EAE">
                <wp:extent cx="787179" cy="310101"/>
                <wp:effectExtent l="0" t="0" r="0" b="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31010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296E0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348" style="width:62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296E0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26AFE476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4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4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1272694F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4" r:lo="rId345" r:qs="rId346" r:cs="rId3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5A4707EC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7"/>
      </w:tblGrid>
      <w:tr w:rsidR="004B5A2D" w14:paraId="0868521B" w14:textId="77777777" w:rsidTr="004B5A2D">
        <w:tc>
          <w:tcPr>
            <w:tcW w:w="1838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622838B5">
                  <wp:extent cx="1410346" cy="1433777"/>
                  <wp:effectExtent l="0" t="0" r="0" b="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89" cy="1456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4B5A2D">
        <w:tc>
          <w:tcPr>
            <w:tcW w:w="1838" w:type="dxa"/>
          </w:tcPr>
          <w:p w14:paraId="25229DD1" w14:textId="02B83558" w:rsidR="004B5A2D" w:rsidRDefault="004B5A2D" w:rsidP="004B5A2D">
            <w:pPr>
              <w:pStyle w:val="30"/>
              <w:spacing w:before="0" w:after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4B5A2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3F36ED5C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349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AqVD3n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302A17">
      <w:pPr>
        <w:pStyle w:val="Q-Normal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4B5A2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34AF0638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350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02CD82A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4B5A2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A1E0E96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351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75CC26C3">
                  <wp:extent cx="2754351" cy="1448095"/>
                  <wp:effectExtent l="0" t="0" r="8255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586" cy="1457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413AD5BA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</w:tblGrid>
      <w:tr w:rsidR="004B5A2D" w14:paraId="2A758E6E" w14:textId="77777777" w:rsidTr="004B5A2D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0BB7883" wp14:editId="330AF66F">
                  <wp:extent cx="2502976" cy="1073391"/>
                  <wp:effectExtent l="0" t="0" r="0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760" cy="110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4B5A2D">
        <w:tc>
          <w:tcPr>
            <w:tcW w:w="1696" w:type="dxa"/>
          </w:tcPr>
          <w:p w14:paraId="7AE5D2EC" w14:textId="76555087" w:rsidR="004B5A2D" w:rsidRDefault="004B5A2D" w:rsidP="004B5A2D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</w:tbl>
    <w:p w14:paraId="6D1F27C9" w14:textId="77777777" w:rsidR="00BF0CD8" w:rsidRDefault="00BF0CD8" w:rsidP="004B5A2D">
      <w:pPr>
        <w:pStyle w:val="Q-Normal"/>
        <w:ind w:firstLine="0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3602108A">
                <wp:extent cx="2289921" cy="1447137"/>
                <wp:effectExtent l="0" t="0" r="0" b="127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9921" cy="14471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352" style="width:180.3pt;height:11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lastRenderedPageBreak/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57CF5D2E" w14:textId="77777777" w:rsidR="00F70ECE" w:rsidRPr="00BB72F4" w:rsidRDefault="00F70ECE">
      <w:pPr>
        <w:rPr>
          <w:lang w:val="hy-AM"/>
        </w:rPr>
      </w:pPr>
      <w:bookmarkStart w:id="660" w:name="_Toc133963275"/>
      <w:bookmarkStart w:id="661" w:name="_Toc133965333"/>
      <w:bookmarkStart w:id="662" w:name="_Toc133965589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2F6FA798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6" r:lo="rId357" r:qs="rId358" r:cs="rId3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3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0"/>
      <w:bookmarkEnd w:id="661"/>
      <w:bookmarkEnd w:id="662"/>
      <w:bookmarkEnd w:id="663"/>
    </w:p>
    <w:p w14:paraId="5072ABFF" w14:textId="77777777" w:rsidR="00BF0CD8" w:rsidRPr="0073736A" w:rsidRDefault="00BF0CD8" w:rsidP="0094389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0508DFA6">
                <wp:extent cx="3807432" cy="485029"/>
                <wp:effectExtent l="0" t="0" r="317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353" style="width:299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14C0F44A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354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BE4vkA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45pt;height:42.85pt" o:ole="">
            <v:imagedata r:id="rId361" o:title=""/>
          </v:shape>
          <o:OLEObject Type="Embed" ProgID="ChemDraw.Document.6.0" ShapeID="_x0000_i1142" DrawAspect="Content" ObjectID="_1760256133" r:id="rId3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05pt;height:46.55pt" o:ole="">
            <v:imagedata r:id="rId363" o:title=""/>
          </v:shape>
          <o:OLEObject Type="Embed" ProgID="ChemDraw.Document.6.0" ShapeID="_x0000_i1143" DrawAspect="Content" ObjectID="_1760256134" r:id="rId3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lastRenderedPageBreak/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4" w:name="_Hlk142507882"/>
      <w:r w:rsidR="000C1FAE">
        <w:t xml:space="preserve">էլեկտրոնային շերտի </w:t>
      </w:r>
      <w:bookmarkEnd w:id="664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3pt;height:49.05pt" o:ole="">
            <v:imagedata r:id="rId365" o:title=""/>
          </v:shape>
          <o:OLEObject Type="Embed" ProgID="ChemDraw.Document.6.0" ShapeID="_x0000_i1144" DrawAspect="Content" ObjectID="_1760256135" r:id="rId3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4.75pt;height:51.5pt" o:ole="">
            <v:imagedata r:id="rId367" o:title=""/>
          </v:shape>
          <o:OLEObject Type="Embed" ProgID="ChemDraw.Document.6.0" ShapeID="_x0000_i1145" DrawAspect="Content" ObjectID="_1760256136" r:id="rId36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6348" type="#_x0000_t75" style="width:334.55pt;height:86.9pt" o:ole="">
            <v:imagedata r:id="rId369" o:title=""/>
          </v:shape>
          <o:OLEObject Type="Embed" ProgID="ChemDraw.Document.6.0" ShapeID="_x0000_i126348" DrawAspect="Content" ObjectID="_1760256137" r:id="rId3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3.05pt;height:37.25pt" o:ole="">
            <v:imagedata r:id="rId371" o:title=""/>
          </v:shape>
          <o:OLEObject Type="Embed" ProgID="ChemDraw.Document.6.0" ShapeID="_x0000_i1147" DrawAspect="Content" ObjectID="_1760256138" r:id="rId372"/>
        </w:object>
      </w:r>
    </w:p>
    <w:p w14:paraId="1AC792E2" w14:textId="77777777" w:rsidR="00BF0CD8" w:rsidRDefault="00BF0CD8" w:rsidP="0094389C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0D798511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355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1QEkQ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05pt;height:37.25pt" o:ole="">
            <v:imagedata r:id="rId373" o:title=""/>
          </v:shape>
          <o:OLEObject Type="Embed" ProgID="ChemDraw.Document.6.0" ShapeID="_x0000_i1148" DrawAspect="Content" ObjectID="_1760256139" r:id="rId3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7.25pt;height:45.95pt" o:ole="">
            <v:imagedata r:id="rId375" o:title=""/>
          </v:shape>
          <o:OLEObject Type="Embed" ProgID="ChemDraw.Document.6.0" ShapeID="_x0000_i1149" DrawAspect="Content" ObjectID="_1760256140" r:id="rId3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5pt;height:1in" o:ole="">
            <v:imagedata r:id="rId377" o:title=""/>
          </v:shape>
          <o:OLEObject Type="Embed" ProgID="ChemDraw.Document.6.0" ShapeID="_x0000_i1150" DrawAspect="Content" ObjectID="_1760256141" r:id="rId3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6AA86D97" w:rsidR="00BF0CD8" w:rsidRPr="00BF3932" w:rsidRDefault="0094389C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26353" type="#_x0000_t75" style="width:30.4pt;height:16.15pt" o:ole="">
            <v:imagedata r:id="rId379" o:title=""/>
          </v:shape>
          <o:OLEObject Type="Embed" ProgID="ChemDraw.Document.6.0" ShapeID="_x0000_i126353" DrawAspect="Content" ObjectID="_1760256142" r:id="rId380"/>
        </w:object>
      </w:r>
    </w:p>
    <w:p w14:paraId="559A1CBF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093D7324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859" w:dyaOrig="285" w14:anchorId="2FF56CA5">
          <v:shape id="_x0000_i1152" type="#_x0000_t75" style="width:123.5pt;height:20.5pt" o:ole="">
            <v:imagedata r:id="rId381" o:title=""/>
          </v:shape>
          <o:OLEObject Type="Embed" ProgID="ChemDraw.Document.6.0" ShapeID="_x0000_i1152" DrawAspect="Content" ObjectID="_1760256143" r:id="rId382"/>
        </w:object>
      </w:r>
    </w:p>
    <w:p w14:paraId="02E7E6D0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1DFA6A9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409" w:dyaOrig="283" w14:anchorId="7555B3AE">
          <v:shape id="_x0000_i1153" type="#_x0000_t75" style="width:172.55pt;height:19.85pt" o:ole="">
            <v:imagedata r:id="rId383" o:title=""/>
          </v:shape>
          <o:OLEObject Type="Embed" ProgID="ChemDraw.Document.6.0" ShapeID="_x0000_i1153" DrawAspect="Content" ObjectID="_1760256144" r:id="rId384"/>
        </w:object>
      </w:r>
    </w:p>
    <w:p w14:paraId="15641A04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65pt;height:54.6pt" o:ole="">
            <v:imagedata r:id="rId385" o:title=""/>
          </v:shape>
          <o:OLEObject Type="Embed" ProgID="ChemDraw.Document.6.0" ShapeID="_x0000_i1154" DrawAspect="Content" ObjectID="_1760256145" r:id="rId3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3DCAC82D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599" w:dyaOrig="619" w14:anchorId="35AE3BFB">
          <v:shape id="_x0000_i1155" type="#_x0000_t75" style="width:171.3pt;height:39.7pt" o:ole="">
            <v:imagedata r:id="rId387" o:title=""/>
          </v:shape>
          <o:OLEObject Type="Embed" ProgID="ChemDraw.Document.6.0" ShapeID="_x0000_i1155" DrawAspect="Content" ObjectID="_1760256146" r:id="rId3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0DC1EAE9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251" w:dyaOrig="615" w14:anchorId="783FEE69">
          <v:shape id="_x0000_i1156" type="#_x0000_t75" style="width:81.3pt;height:38.5pt" o:ole="">
            <v:imagedata r:id="rId389" o:title=""/>
          </v:shape>
          <o:OLEObject Type="Embed" ProgID="ChemDraw.Document.6.0" ShapeID="_x0000_i1156" DrawAspect="Content" ObjectID="_1760256147" r:id="rId3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26366" type="#_x0000_t75" style="width:296.05pt;height:119.8pt" o:ole="">
            <v:imagedata r:id="rId391" o:title=""/>
          </v:shape>
          <o:OLEObject Type="Embed" ProgID="ChemDraw.Document.6.0" ShapeID="_x0000_i126366" DrawAspect="Content" ObjectID="_1760256148" r:id="rId3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5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5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6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6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8.5pt;height:96.85pt" o:ole="">
            <v:imagedata r:id="rId393" o:title=""/>
          </v:shape>
          <o:OLEObject Type="Embed" ProgID="ChemDraw.Document.6.0" ShapeID="_x0000_i1158" DrawAspect="Content" ObjectID="_1760256149" r:id="rId3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7pt;height:21.7pt" o:ole="">
            <v:imagedata r:id="rId395" o:title=""/>
          </v:shape>
          <o:OLEObject Type="Embed" ProgID="ChemDraw.Document.6.0" ShapeID="_x0000_i1159" DrawAspect="Content" ObjectID="_1760256150" r:id="rId3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99FE708" w14:textId="1BD4B389" w:rsidR="0013067C" w:rsidRDefault="00C14D18" w:rsidP="00603BEE">
      <w:pPr>
        <w:pStyle w:val="Q-Normal"/>
        <w:ind w:firstLine="0"/>
        <w:rPr>
          <w:lang w:val="en-US"/>
        </w:rPr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49F85294" wp14:editId="00C10C11">
                <wp:extent cx="6208478" cy="1308256"/>
                <wp:effectExtent l="57150" t="38100" r="1905" b="6350"/>
                <wp:docPr id="1100844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08478" cy="1308256"/>
                          <a:chOff x="0" y="0"/>
                          <a:chExt cx="7903204" cy="1666363"/>
                        </a:xfrm>
                      </wpg:grpSpPr>
                      <wps:wsp>
                        <wps:cNvPr id="1614998804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27B5219" w14:textId="76176D0F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45F4C1D8" w14:textId="79B4BA55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2621218" name="Group 2"/>
                        <wpg:cNvGrpSpPr/>
                        <wpg:grpSpPr>
                          <a:xfrm>
                            <a:off x="1669237" y="678045"/>
                            <a:ext cx="6233967" cy="988318"/>
                            <a:chOff x="0" y="-744"/>
                            <a:chExt cx="6233967" cy="988318"/>
                          </a:xfrm>
                        </wpg:grpSpPr>
                        <wps:wsp>
                          <wps:cNvPr id="954263669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318220" name="Rectangle 1"/>
                          <wps:cNvSpPr/>
                          <wps:spPr>
                            <a:xfrm>
                              <a:off x="498035" y="-744"/>
                              <a:ext cx="5735932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85FE70" w14:textId="3936D1F1" w:rsidR="00C14D18" w:rsidRP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ԴԱՍԱԿԱՐԳՈՒՄԸ ԵՎ ԸՆԹԱՑՔ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ՕՐԻՆԱՉԱՓՈՒԹՅՈՒՆՆԵՐԸ</w:t>
                                </w:r>
                              </w:p>
                              <w:p w14:paraId="6A379C1B" w14:textId="77777777" w:rsid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9F85294" id="_x0000_s1356" style="width:488.85pt;height:103pt;mso-position-horizontal-relative:char;mso-position-vertical-relative:line" coordsize="7903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">
                <v:shape id="_x0000_s1357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" adj="4809" fillcolor="window" strokecolor="#0d8080" strokeweight="6.25pt">
                  <v:textbox inset="0,,0,0">
                    <w:txbxContent>
                      <w:p w14:paraId="027B5219" w14:textId="76176D0F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45F4C1D8" w14:textId="79B4BA55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group id="Group 2" o:spid="_x0000_s1358" style="position:absolute;left:16692;top:6780;width:62340;height:9883" coordorigin=",-7" coordsize="6233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">
                  <v:shape id="Right Triangle 3" o:spid="_x0000_s1359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" fillcolor="#0d8080" stroked="f" strokeweight="1.5pt"/>
                  <v:rect id="Rectangle 1" o:spid="_x0000_s1360" style="position:absolute;left:4980;top:-7;width:5735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" fillcolor="#0d8080" stroked="f" strokeweight="1.5pt">
                    <v:textbox>
                      <w:txbxContent>
                        <w:p w14:paraId="0C85FE70" w14:textId="3936D1F1" w:rsidR="00C14D18" w:rsidRP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</w:pP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ՔԻՄԻԱԿԱՆ ՌԵԱԿՑԻԱՆԵՐ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ԴԱՍԱԿԱՐԳՈՒՄԸ ԵՎ ԸՆԹԱՑՔ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ՕՐԻՆԱՉԱՓՈՒԹՅՈՒՆՆԵՐԸ</w:t>
                          </w:r>
                        </w:p>
                        <w:p w14:paraId="6A379C1B" w14:textId="77777777" w:rsid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7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7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14CB0D5F" w14:textId="74B72CE9" w:rsidR="00F34AC4" w:rsidRDefault="00F34AC4" w:rsidP="00F3788A">
      <w:bookmarkStart w:id="668" w:name="_Toc132934655"/>
      <w:bookmarkStart w:id="669" w:name="_Toc133963276"/>
      <w:bookmarkStart w:id="670" w:name="_Toc133965334"/>
      <w:bookmarkStart w:id="671" w:name="_Toc133965590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42D5FD" wp14:editId="314CBBCC">
                <wp:extent cx="5076190" cy="791845"/>
                <wp:effectExtent l="0" t="0" r="0" b="8255"/>
                <wp:docPr id="57001939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6121522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CCAD2F" w14:textId="71666F58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3019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0722E65" w14:textId="53AC805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ՕՔՍԻԴԱՑՄԱՆ ԱՍՏԻՃԱ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42D5FD" id="_x0000_s13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fY3YG4DAABOCgAADgAAAAAAAAAAAAAAAAAuAgAAZHJzL2Uyb0RvYy54bWxQSwECLQAUAAYA&#10;CAAAACEAq6iJJd0AAAAFAQAADwAAAAAAAAAAAAAAAADIBQAAZHJzL2Rvd25yZXYueG1sUEsFBgAA&#10;AAAEAAQA8wAAANIGAAAAAA==&#10;">
                <v:shape id="_x0000_s13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4CCCAD2F" w14:textId="71666F58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" filled="f" stroked="f" strokeweight="1.5pt">
                  <v:textbox inset=",0,,0">
                    <w:txbxContent>
                      <w:p w14:paraId="60722E65" w14:textId="53AC805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ՕՔՍԻԴԱՑՄԱՆ ԱՍՏԻՃԱՆ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E38E818" w14:textId="6F6AD2ED" w:rsidR="00BF0CD8" w:rsidRPr="00606567" w:rsidRDefault="005731AF" w:rsidP="00627D74">
      <w:pPr>
        <w:pStyle w:val="ParagrafInvisible"/>
      </w:pPr>
      <w:bookmarkStart w:id="672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8"/>
      <w:bookmarkEnd w:id="669"/>
      <w:bookmarkEnd w:id="670"/>
      <w:bookmarkEnd w:id="671"/>
      <w:bookmarkEnd w:id="672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65pt;height:26.05pt" o:ole="">
                  <v:imagedata r:id="rId397" o:title=""/>
                </v:shape>
                <o:OLEObject Type="Embed" ProgID="ChemDraw.Document.6.0" ShapeID="_x0000_i1160" DrawAspect="Content" ObjectID="_1760256151" r:id="rId398"/>
              </w:object>
            </w:r>
          </w:p>
        </w:tc>
        <w:tc>
          <w:tcPr>
            <w:tcW w:w="4860" w:type="dxa"/>
            <w:tcBorders>
              <w:bottom w:val="single" w:sz="4" w:space="0" w:color="98D9D9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3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3"/>
          </w:p>
        </w:tc>
      </w:tr>
      <w:tr w:rsidR="00BF0CD8" w14:paraId="245ABC3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65pt;height:27.95pt" o:ole="">
                  <v:imagedata r:id="rId399" o:title=""/>
                </v:shape>
                <o:OLEObject Type="Embed" ProgID="ChemDraw.Document.6.0" ShapeID="_x0000_i1161" DrawAspect="Content" ObjectID="_1760256152" r:id="rId400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65pt;height:27.95pt" o:ole="">
                  <v:imagedata r:id="rId401" o:title=""/>
                </v:shape>
                <o:OLEObject Type="Embed" ProgID="ChemDraw.Document.6.0" ShapeID="_x0000_i1162" DrawAspect="Content" ObjectID="_1760256153" r:id="rId402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D471B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5AA5EB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364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4" w:name="_Hlk73302836"/>
      <m:oMath>
        <m:r>
          <w:rPr>
            <w:rFonts w:ascii="Cambria Math" w:hAnsi="Cambria Math"/>
          </w:rPr>
          <m:t>HCl</m:t>
        </m:r>
      </m:oMath>
      <w:bookmarkEnd w:id="674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95pt;height:25.45pt" o:ole="">
            <v:imagedata r:id="rId403" o:title=""/>
          </v:shape>
          <o:OLEObject Type="Embed" ProgID="ChemDraw.Document.6.0" ShapeID="_x0000_i1163" DrawAspect="Content" ObjectID="_1760256154" r:id="rId40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5pt;height:29.15pt" o:ole="">
            <v:imagedata r:id="rId405" o:title=""/>
          </v:shape>
          <o:OLEObject Type="Embed" ProgID="ChemDraw.Document.6.0" ShapeID="_x0000_i1164" DrawAspect="Content" ObjectID="_1760256155" r:id="rId40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65" type="#_x0000_t75" style="width:51.5pt;height:29.15pt" o:ole="">
            <v:imagedata r:id="rId407" o:title=""/>
          </v:shape>
          <o:OLEObject Type="Embed" ProgID="ChemDraw.Document.6.0" ShapeID="_x0000_i1165" DrawAspect="Content" ObjectID="_1760256156" r:id="rId408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7508" w:type="dxa"/>
        <w:jc w:val="center"/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shd w:val="clear" w:color="auto" w:fill="0D8080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shd w:val="clear" w:color="auto" w:fill="0D8080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1F9433C4" w14:textId="33D421EB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vAlign w:val="center"/>
          </w:tcPr>
          <w:p w14:paraId="13B7F8F9" w14:textId="7330B4A1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vAlign w:val="center"/>
          </w:tcPr>
          <w:p w14:paraId="13D71C29" w14:textId="6665D926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471B5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2E8AEC8A" w14:textId="6C26073D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vAlign w:val="center"/>
          </w:tcPr>
          <w:p w14:paraId="067D2C34" w14:textId="0810586B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vAlign w:val="center"/>
          </w:tcPr>
          <w:p w14:paraId="0B156FE1" w14:textId="3396366D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3D08E591" w14:textId="09F0AB52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vAlign w:val="center"/>
          </w:tcPr>
          <w:p w14:paraId="38A91DFD" w14:textId="79BC9C26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vAlign w:val="center"/>
          </w:tcPr>
          <w:p w14:paraId="4AF0330C" w14:textId="6AFF09F1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471B5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695A2C27" w14:textId="70E91B83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vAlign w:val="center"/>
          </w:tcPr>
          <w:p w14:paraId="5812AF20" w14:textId="48778057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vAlign w:val="center"/>
          </w:tcPr>
          <w:p w14:paraId="5FD545F3" w14:textId="585ECF80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7792" w:type="dxa"/>
        <w:jc w:val="center"/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296B74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shd w:val="clear" w:color="auto" w:fill="0D8080"/>
            <w:vAlign w:val="center"/>
          </w:tcPr>
          <w:p w14:paraId="2B01AA5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shd w:val="clear" w:color="auto" w:fill="0D8080"/>
            <w:vAlign w:val="center"/>
          </w:tcPr>
          <w:p w14:paraId="79F057AA" w14:textId="2D0FD4C4" w:rsidR="00BF0CD8" w:rsidRPr="00D471B5" w:rsidRDefault="00D471B5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467842E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0EAA545C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3772FDC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287" w:dyaOrig="627" w14:anchorId="62056FD1">
                <v:shape id="_x0000_i127025" type="#_x0000_t75" style="width:84.4pt;height:25.45pt" o:ole="">
                  <v:imagedata r:id="rId409" o:title=""/>
                </v:shape>
                <o:OLEObject Type="Embed" ProgID="ChemDraw.Document.6.0" ShapeID="_x0000_i127025" DrawAspect="Content" ObjectID="_1760256157" r:id="rId410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kern w:val="0"/>
                <w:sz w:val="20"/>
                <w:szCs w:val="20"/>
                <w14:ligatures w14:val="none"/>
              </w:rPr>
              <w:object w:dxaOrig="1047" w:dyaOrig="426" w14:anchorId="5D92F2CF">
                <v:shape id="_x0000_i127026" type="#_x0000_t75" style="width:61.45pt;height:24.85pt" o:ole="">
                  <v:imagedata r:id="rId411" o:title=""/>
                </v:shape>
                <o:OLEObject Type="Embed" ProgID="ChemDraw.Document.6.0" ShapeID="_x0000_i127026" DrawAspect="Content" ObjectID="_1760256158" r:id="rId412"/>
              </w:object>
            </w:r>
          </w:p>
        </w:tc>
      </w:tr>
      <w:tr w:rsidR="00BF0CD8" w:rsidRPr="00D326E8" w14:paraId="1420C904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3F2CC794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33F13EF9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4909B7DD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759" w:dyaOrig="611" w14:anchorId="56D9C851">
                <v:shape id="_x0000_i127027" type="#_x0000_t75" style="width:100.55pt;height:22.35pt" o:ole="">
                  <v:imagedata r:id="rId413" o:title=""/>
                </v:shape>
                <o:OLEObject Type="Embed" ProgID="ChemDraw.Document.6.0" ShapeID="_x0000_i127027" DrawAspect="Content" ObjectID="_1760256159" r:id="rId414"/>
              </w:object>
            </w:r>
          </w:p>
          <w:p w14:paraId="5C13DB8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420" w:dyaOrig="421" w14:anchorId="7BE6B166">
                <v:shape id="_x0000_i127028" type="#_x0000_t75" style="width:22.35pt;height:22.35pt" o:ole="">
                  <v:imagedata r:id="rId415" o:title=""/>
                </v:shape>
                <o:OLEObject Type="Embed" ProgID="ChemDraw.Document.6.0" ShapeID="_x0000_i127028" DrawAspect="Content" ObjectID="_1760256160" r:id="rId41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lastRenderedPageBreak/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709"/>
        <w:gridCol w:w="992"/>
        <w:gridCol w:w="709"/>
        <w:gridCol w:w="708"/>
        <w:gridCol w:w="567"/>
        <w:gridCol w:w="709"/>
        <w:gridCol w:w="709"/>
        <w:gridCol w:w="850"/>
      </w:tblGrid>
      <w:tr w:rsidR="00D471B5" w:rsidRPr="00606567" w14:paraId="77608E3A" w14:textId="77777777" w:rsidTr="00D471B5">
        <w:trPr>
          <w:trHeight w:val="350"/>
          <w:jc w:val="center"/>
        </w:trPr>
        <w:tc>
          <w:tcPr>
            <w:tcW w:w="851" w:type="dxa"/>
            <w:vAlign w:val="center"/>
          </w:tcPr>
          <w:p w14:paraId="649EDC2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D71A8A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vAlign w:val="center"/>
          </w:tcPr>
          <w:p w14:paraId="4C60D82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A50375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8" w:type="dxa"/>
            <w:vAlign w:val="center"/>
          </w:tcPr>
          <w:p w14:paraId="3266E349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02A3E9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vAlign w:val="center"/>
          </w:tcPr>
          <w:p w14:paraId="5FAFDCE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78B97C27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850" w:type="dxa"/>
            <w:vAlign w:val="center"/>
          </w:tcPr>
          <w:p w14:paraId="7EDCCAE4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D471B5">
        <w:trPr>
          <w:jc w:val="center"/>
        </w:trPr>
        <w:tc>
          <w:tcPr>
            <w:tcW w:w="851" w:type="dxa"/>
            <w:vAlign w:val="center"/>
          </w:tcPr>
          <w:p w14:paraId="4E3D3B95" w14:textId="77777777" w:rsidR="00BF0CD8" w:rsidRPr="00D471B5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րագույն ՕԱ</w:t>
            </w:r>
          </w:p>
        </w:tc>
        <w:tc>
          <w:tcPr>
            <w:tcW w:w="5103" w:type="dxa"/>
            <w:gridSpan w:val="7"/>
            <w:vAlign w:val="center"/>
          </w:tcPr>
          <w:p w14:paraId="1E23AE5B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850" w:type="dxa"/>
            <w:vAlign w:val="center"/>
          </w:tcPr>
          <w:p w14:paraId="59E489C3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D471B5" w:rsidRPr="00606567" w14:paraId="028E3DBA" w14:textId="77777777" w:rsidTr="00D471B5">
        <w:trPr>
          <w:jc w:val="center"/>
        </w:trPr>
        <w:tc>
          <w:tcPr>
            <w:tcW w:w="851" w:type="dxa"/>
            <w:vAlign w:val="center"/>
          </w:tcPr>
          <w:p w14:paraId="3D11BB7C" w14:textId="77777777" w:rsidR="00BF0CD8" w:rsidRPr="00D471B5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93" w:dyaOrig="560" w14:anchorId="5C309E6C">
                <v:shape id="_x0000_i130163" type="#_x0000_t75" style="width:22.95pt;height:22.35pt" o:ole="">
                  <v:imagedata r:id="rId417" o:title=""/>
                </v:shape>
                <o:OLEObject Type="Embed" ProgID="ChemDraw.Document.6.0" ShapeID="_x0000_i130163" DrawAspect="Content" ObjectID="_1760256161" r:id="rId418"/>
              </w:object>
            </w:r>
          </w:p>
        </w:tc>
        <w:tc>
          <w:tcPr>
            <w:tcW w:w="709" w:type="dxa"/>
          </w:tcPr>
          <w:p w14:paraId="6C526AC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98" w:dyaOrig="550" w14:anchorId="503A858D">
                <v:shape id="_x0000_i130164" type="#_x0000_t75" style="width:29.15pt;height:22.35pt" o:ole="">
                  <v:imagedata r:id="rId419" o:title=""/>
                </v:shape>
                <o:OLEObject Type="Embed" ProgID="ChemDraw.Document.6.0" ShapeID="_x0000_i130164" DrawAspect="Content" ObjectID="_1760256162" r:id="rId420"/>
              </w:object>
            </w:r>
          </w:p>
        </w:tc>
        <w:tc>
          <w:tcPr>
            <w:tcW w:w="992" w:type="dxa"/>
          </w:tcPr>
          <w:p w14:paraId="30D708E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1032" w:dyaOrig="569" w14:anchorId="702256C6">
                <v:shape id="_x0000_i130165" type="#_x0000_t75" style="width:42.85pt;height:26.05pt" o:ole="">
                  <v:imagedata r:id="rId421" o:title=""/>
                </v:shape>
                <o:OLEObject Type="Embed" ProgID="ChemDraw.Document.6.0" ShapeID="_x0000_i130165" DrawAspect="Content" ObjectID="_1760256163" r:id="rId422"/>
              </w:object>
            </w:r>
          </w:p>
        </w:tc>
        <w:tc>
          <w:tcPr>
            <w:tcW w:w="709" w:type="dxa"/>
          </w:tcPr>
          <w:p w14:paraId="447D0073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7067E0FD">
                <v:shape id="_x0000_i130166" type="#_x0000_t75" style="width:1.25pt;height:1.25pt" o:ole="">
                  <v:imagedata r:id="rId423" o:title=""/>
                </v:shape>
                <o:OLEObject Type="Embed" ProgID="ChemDraw.Document.6.0" ShapeID="_x0000_i130166" DrawAspect="Content" ObjectID="_1760256164" r:id="rId424"/>
              </w:object>
            </w: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5C2F3BE0">
                <v:shape id="_x0000_i130167" type="#_x0000_t75" style="width:17.4pt;height:21.7pt" o:ole="">
                  <v:imagedata r:id="rId425" o:title=""/>
                </v:shape>
                <o:OLEObject Type="Embed" ProgID="ChemDraw.Document.6.0" ShapeID="_x0000_i130167" DrawAspect="Content" ObjectID="_1760256165" r:id="rId426"/>
              </w:object>
            </w:r>
          </w:p>
        </w:tc>
        <w:tc>
          <w:tcPr>
            <w:tcW w:w="708" w:type="dxa"/>
          </w:tcPr>
          <w:p w14:paraId="0A870BA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46" w:dyaOrig="386" w14:anchorId="1B18E4DB">
                <v:shape id="_x0000_i130168" type="#_x0000_t75" style="width:27.95pt;height:20.5pt" o:ole="">
                  <v:imagedata r:id="rId427" o:title=""/>
                </v:shape>
                <o:OLEObject Type="Embed" ProgID="ChemDraw.Document.6.0" ShapeID="_x0000_i130168" DrawAspect="Content" ObjectID="_1760256166" r:id="rId428"/>
              </w:object>
            </w:r>
          </w:p>
        </w:tc>
        <w:tc>
          <w:tcPr>
            <w:tcW w:w="567" w:type="dxa"/>
          </w:tcPr>
          <w:p w14:paraId="79D6D144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48" w:dyaOrig="536" w14:anchorId="25106F4A">
                <v:shape id="_x0000_i130169" type="#_x0000_t75" style="width:22.35pt;height:22.35pt" o:ole="">
                  <v:imagedata r:id="rId429" o:title=""/>
                </v:shape>
                <o:OLEObject Type="Embed" ProgID="ChemDraw.Document.6.0" ShapeID="_x0000_i130169" DrawAspect="Content" ObjectID="_1760256167" r:id="rId430"/>
              </w:object>
            </w:r>
          </w:p>
        </w:tc>
        <w:tc>
          <w:tcPr>
            <w:tcW w:w="709" w:type="dxa"/>
          </w:tcPr>
          <w:p w14:paraId="4127287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5" w:dyaOrig="576" w14:anchorId="028A3989">
                <v:shape id="_x0000_i130170" type="#_x0000_t75" style="width:31.05pt;height:26.05pt" o:ole="">
                  <v:imagedata r:id="rId431" o:title=""/>
                </v:shape>
                <o:OLEObject Type="Embed" ProgID="ChemDraw.Document.6.0" ShapeID="_x0000_i130170" DrawAspect="Content" ObjectID="_1760256168" r:id="rId432"/>
              </w:object>
            </w:r>
          </w:p>
        </w:tc>
        <w:tc>
          <w:tcPr>
            <w:tcW w:w="709" w:type="dxa"/>
          </w:tcPr>
          <w:p w14:paraId="16486CB9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83" w:dyaOrig="557" w14:anchorId="0BCDF378">
                <v:shape id="_x0000_i130171" type="#_x0000_t75" style="width:27.95pt;height:20.5pt" o:ole="">
                  <v:imagedata r:id="rId433" o:title=""/>
                </v:shape>
                <o:OLEObject Type="Embed" ProgID="ChemDraw.Document.6.0" ShapeID="_x0000_i130171" DrawAspect="Content" ObjectID="_1760256169" r:id="rId434"/>
              </w:object>
            </w:r>
          </w:p>
        </w:tc>
        <w:tc>
          <w:tcPr>
            <w:tcW w:w="850" w:type="dxa"/>
          </w:tcPr>
          <w:p w14:paraId="737FA29C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8" w:dyaOrig="565" w14:anchorId="77020CFF">
                <v:shape id="_x0000_i130172" type="#_x0000_t75" style="width:33.5pt;height:22.35pt" o:ole="">
                  <v:imagedata r:id="rId435" o:title=""/>
                </v:shape>
                <o:OLEObject Type="Embed" ProgID="ChemDraw.Document.6.0" ShapeID="_x0000_i130172" DrawAspect="Content" ObjectID="_1760256170" r:id="rId436"/>
              </w:object>
            </w:r>
          </w:p>
        </w:tc>
      </w:tr>
      <w:tr w:rsidR="00BF0CD8" w:rsidRPr="00606567" w14:paraId="048EBE79" w14:textId="77777777" w:rsidTr="00D471B5">
        <w:trPr>
          <w:jc w:val="center"/>
        </w:trPr>
        <w:tc>
          <w:tcPr>
            <w:tcW w:w="6804" w:type="dxa"/>
            <w:gridSpan w:val="9"/>
            <w:vAlign w:val="bottom"/>
          </w:tcPr>
          <w:p w14:paraId="25E2B03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2.9pt;height:21.1pt" o:ole="">
                  <v:imagedata r:id="rId437" o:title=""/>
                </v:shape>
                <o:OLEObject Type="Embed" ProgID="ChemDraw.Document.6.0" ShapeID="_x0000_i1180" DrawAspect="Content" ObjectID="_1760256171" r:id="rId438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8999303" w14:textId="2C0E1DD9" w:rsidR="00F34AC4" w:rsidRDefault="00F34AC4" w:rsidP="004E5BCE">
      <w:bookmarkStart w:id="675" w:name="_Toc132934656"/>
      <w:bookmarkStart w:id="676" w:name="_Toc133963277"/>
      <w:bookmarkStart w:id="677" w:name="_Toc133965335"/>
      <w:bookmarkStart w:id="678" w:name="_Toc13396559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49BE427" wp14:editId="6F508F44">
                <wp:extent cx="5076190" cy="791845"/>
                <wp:effectExtent l="0" t="0" r="0" b="8255"/>
                <wp:docPr id="179859767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31974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A9A038" w14:textId="71FD0AB7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828234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24BF92" w14:textId="30FBEDD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9BE427" id="_x0000_s136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DBTcQ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hSQwU3EDAABOCgAADgAAAAAAAAAAAAAAAAAuAgAAZHJzL2Uyb0RvYy54bWxQSwECLQAU&#10;AAYACAAAACEAq6iJJd0AAAAFAQAADwAAAAAAAAAAAAAAAADLBQAAZHJzL2Rvd25yZXYueG1sUEsF&#10;BgAAAAAEAAQA8wAAANUGAAAAAA==&#10;">
                <v:shape id="_x0000_s136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6A9A038" w14:textId="71FD0AB7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6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" filled="f" stroked="f" strokeweight="1.5pt">
                  <v:textbox inset=",0,,0">
                    <w:txbxContent>
                      <w:p w14:paraId="6524BF92" w14:textId="30FBEDD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9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5"/>
      <w:bookmarkEnd w:id="676"/>
      <w:bookmarkEnd w:id="677"/>
      <w:bookmarkEnd w:id="678"/>
      <w:bookmarkEnd w:id="679"/>
    </w:p>
    <w:p w14:paraId="5B0D34E0" w14:textId="77777777" w:rsidR="00BF0CD8" w:rsidRPr="002E4BBE" w:rsidRDefault="00BF0CD8" w:rsidP="00E0156D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0F7DFBA0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36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4BE2BD86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1" type="#_x0000_t75" style="width:105.5pt;height:26.05pt" o:ole="">
            <v:imagedata r:id="rId439" o:title=""/>
          </v:shape>
          <o:OLEObject Type="Embed" ProgID="ChemDraw.Document.6.0" ShapeID="_x0000_i1181" DrawAspect="Content" ObjectID="_1760256172" r:id="rId440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2" type="#_x0000_t75" style="width:88.15pt;height:21.1pt" o:ole="">
            <v:imagedata r:id="rId441" o:title=""/>
          </v:shape>
          <o:OLEObject Type="Embed" ProgID="ChemDraw.Document.6.0" ShapeID="_x0000_i1182" DrawAspect="Content" ObjectID="_1760256173" r:id="rId442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56FEB31D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1A41C7">
        <w:rPr>
          <w:noProof/>
        </w:rPr>
        <w:object w:dxaOrig="1781" w:dyaOrig="423" w14:anchorId="637786DC">
          <v:shape id="_x0000_i1183" type="#_x0000_t75" style="width:80.05pt;height:18.6pt" o:ole="">
            <v:imagedata r:id="rId443" o:title=""/>
          </v:shape>
          <o:OLEObject Type="Embed" ProgID="ChemDraw.Document.6.0" ShapeID="_x0000_i1183" DrawAspect="Content" ObjectID="_1760256174" r:id="rId444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526CFAE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1A41C7">
        <w:rPr>
          <w:noProof/>
        </w:rPr>
        <w:object w:dxaOrig="4668" w:dyaOrig="777" w14:anchorId="7B7D9257">
          <v:shape id="_x0000_i1184" type="#_x0000_t75" style="width:145.85pt;height:24.85pt" o:ole="">
            <v:imagedata r:id="rId445" o:title=""/>
          </v:shape>
          <o:OLEObject Type="Embed" ProgID="ChemDraw.Document.6.0" ShapeID="_x0000_i1184" DrawAspect="Content" ObjectID="_1760256175" r:id="rId446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85" type="#_x0000_t75" style="width:78.85pt;height:19.25pt" o:ole="">
            <v:imagedata r:id="rId447" o:title=""/>
          </v:shape>
          <o:OLEObject Type="Embed" ProgID="ChemDraw.Document.6.0" ShapeID="_x0000_i1185" DrawAspect="Content" ObjectID="_1760256176" r:id="rId448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86" type="#_x0000_t75" style="width:85.65pt;height:19.25pt" o:ole="">
            <v:imagedata r:id="rId449" o:title=""/>
          </v:shape>
          <o:OLEObject Type="Embed" ProgID="ChemDraw.Document.6.0" ShapeID="_x0000_i1186" DrawAspect="Content" ObjectID="_1760256177" r:id="rId450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1CA21258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36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1A41C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E12B50" wp14:editId="68E87515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37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1A41C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46C1A67F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37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4AF66DA2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37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1A41C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3ABBE8A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193B7740" w:rsidR="00685F51" w:rsidRPr="00097743" w:rsidRDefault="00685F51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75pt;height:22.35pt" o:ole="">
                                    <v:imagedata r:id="rId447" o:title=""/>
                                  </v:shape>
                                  <o:OLEObject Type="Embed" ProgID="ChemDraw.Document.6.0" ShapeID="_x0000_i1188" DrawAspect="Content" ObjectID="_1760256255" r:id="rId4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37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S92rA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">
                <v:roundrect id="_x0000_s137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37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193B7740" w:rsidR="00685F51" w:rsidRPr="00097743" w:rsidRDefault="00685F51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75pt;height:22.35pt" o:ole="">
                              <v:imagedata r:id="rId447" o:title=""/>
                            </v:shape>
                            <o:OLEObject Type="Embed" ProgID="ChemDraw.Document.6.0" ShapeID="_x0000_i1188" DrawAspect="Content" ObjectID="_1760256255" r:id="rId45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558C5642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56F1D54" w:rsidR="00685F51" w:rsidRPr="00097743" w:rsidRDefault="00685F51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5pt;height:20.5pt" o:ole="">
                                    <v:imagedata r:id="rId449" o:title=""/>
                                  </v:shape>
                                  <o:OLEObject Type="Embed" ProgID="ChemDraw.Document.6.0" ShapeID="_x0000_i1190" DrawAspect="Content" ObjectID="_1760256256" r:id="rId4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37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">
                <v:roundrect id="_x0000_s137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37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56F1D54" w:rsidR="00685F51" w:rsidRPr="00097743" w:rsidRDefault="00685F51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5pt;height:20.5pt" o:ole="">
                              <v:imagedata r:id="rId449" o:title=""/>
                            </v:shape>
                            <o:OLEObject Type="Embed" ProgID="ChemDraw.Document.6.0" ShapeID="_x0000_i1190" DrawAspect="Content" ObjectID="_1760256256" r:id="rId45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Default="008D65A7" w:rsidP="001A41C7">
      <w:pPr>
        <w:pStyle w:val="Q-Normal"/>
        <w:ind w:firstLine="0"/>
        <w:jc w:val="center"/>
        <w:rPr>
          <w:noProof/>
        </w:rPr>
      </w:pPr>
      <w:r w:rsidRPr="001028A3">
        <w:rPr>
          <w:noProof/>
        </w:rPr>
        <w:object w:dxaOrig="6115" w:dyaOrig="1416" w14:anchorId="6F1D846F">
          <v:shape id="_x0000_i1191" type="#_x0000_t75" style="width:247.05pt;height:54pt" o:ole="">
            <v:imagedata r:id="rId455" o:title=""/>
          </v:shape>
          <o:OLEObject Type="Embed" ProgID="ChemDraw.Document.6.0" ShapeID="_x0000_i1191" DrawAspect="Content" ObjectID="_1760256178" r:id="rId45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F85418" w14:paraId="399D2379" w14:textId="77777777" w:rsidTr="00F85418">
        <w:tc>
          <w:tcPr>
            <w:tcW w:w="4673" w:type="dxa"/>
          </w:tcPr>
          <w:p w14:paraId="1B3ACB7C" w14:textId="0EDB70A8" w:rsidR="00F85418" w:rsidRDefault="00F85418" w:rsidP="00F85418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37D930F" wp14:editId="5A69D435">
                  <wp:extent cx="2824974" cy="1655379"/>
                  <wp:effectExtent l="0" t="0" r="0" b="2540"/>
                  <wp:docPr id="952531649" name="Picture 952531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օքսիդիչ-վերականգնիչ.webp.png"/>
                          <pic:cNvPicPr/>
                        </pic:nvPicPr>
                        <pic:blipFill>
                          <a:blip r:embed="rId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4982" cy="1672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418" w14:paraId="683FAC4D" w14:textId="77777777" w:rsidTr="00F85418">
        <w:tc>
          <w:tcPr>
            <w:tcW w:w="4673" w:type="dxa"/>
          </w:tcPr>
          <w:p w14:paraId="5C66A11D" w14:textId="41179DD4" w:rsidR="00F85418" w:rsidRDefault="00F85418" w:rsidP="00F85418">
            <w:pPr>
              <w:pStyle w:val="4"/>
              <w:spacing w:before="0" w:after="0"/>
            </w:pPr>
            <w:r w:rsidRPr="00B8383B">
              <w:t>Օքսիդացման</w:t>
            </w:r>
            <w:r w:rsidRPr="002E4BBE">
              <w:t xml:space="preserve"> և </w:t>
            </w:r>
            <w:r w:rsidRPr="00B8383B">
              <w:t>վերականգնման</w:t>
            </w:r>
            <w:r w:rsidRPr="002E4BBE">
              <w:t xml:space="preserve"> գործընթացները</w:t>
            </w:r>
          </w:p>
        </w:tc>
      </w:tr>
    </w:tbl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1519E580" w14:textId="5C6B90F2" w:rsidR="00BF0CD8" w:rsidRPr="00F669D9" w:rsidRDefault="00037E9B" w:rsidP="00A50215">
      <w:pPr>
        <w:pStyle w:val="Q-Yentavernagir"/>
      </w:pPr>
      <w:bookmarkStart w:id="680" w:name="_Toc132934657"/>
      <w:bookmarkStart w:id="681" w:name="_Toc133963278"/>
      <w:bookmarkStart w:id="682" w:name="_Toc133965336"/>
      <w:bookmarkStart w:id="683" w:name="_Toc133965592"/>
      <w:bookmarkStart w:id="684" w:name="_Toc148566235"/>
      <w:r w:rsidRPr="00F669D9">
        <w:lastRenderedPageBreak/>
        <w:t>ԿԱՐ</w:t>
      </w:r>
      <w:r w:rsidR="004502BB">
        <w:t>ԵՎ</w:t>
      </w:r>
      <w:r w:rsidRPr="00F669D9">
        <w:t xml:space="preserve">ՈՐԱԳՈՒՅՆ </w:t>
      </w:r>
      <w:bookmarkStart w:id="685" w:name="_Hlk133017907"/>
      <w:r w:rsidRPr="00F669D9">
        <w:t>ՕՔՍԻԴԻ</w:t>
      </w:r>
      <w:bookmarkEnd w:id="685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0"/>
      <w:bookmarkEnd w:id="681"/>
      <w:bookmarkEnd w:id="682"/>
      <w:bookmarkEnd w:id="683"/>
      <w:bookmarkEnd w:id="684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A4AC822" w:rsidR="00BF0CD8" w:rsidRPr="001028A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32.05pt;height:26.7pt" o:ole="">
            <v:imagedata r:id="rId458" o:title=""/>
          </v:shape>
          <o:OLEObject Type="Embed" ProgID="ChemDraw.Document.6.0" ShapeID="_x0000_i1192" DrawAspect="Content" ObjectID="_1760256179" r:id="rId45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1A0F0CF8" w:rsidR="00BF0CD8" w:rsidRPr="001028A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25.3pt;height:26.7pt" o:ole="">
            <v:imagedata r:id="rId460" o:title=""/>
          </v:shape>
          <o:OLEObject Type="Embed" ProgID="ChemDraw.Document.6.0" ShapeID="_x0000_i1193" DrawAspect="Content" ObjectID="_1760256180" r:id="rId46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6" w:name="_Toc132934658"/>
      <w:bookmarkStart w:id="687" w:name="_Toc133963279"/>
      <w:bookmarkStart w:id="688" w:name="_Toc133965337"/>
      <w:bookmarkStart w:id="689" w:name="_Toc133965593"/>
    </w:p>
    <w:p w14:paraId="6B031FE7" w14:textId="589E0A69" w:rsidR="00BF0CD8" w:rsidRDefault="00037E9B" w:rsidP="00A50215">
      <w:pPr>
        <w:pStyle w:val="Q-Yentavernagir"/>
      </w:pPr>
      <w:bookmarkStart w:id="690" w:name="_Toc148566236"/>
      <w:r w:rsidRPr="004B0DAC">
        <w:t>Լ</w:t>
      </w:r>
      <w:r>
        <w:t>ՈՒԾՄԱՆ ՕՐԻՆԱԿՆԵՐ</w:t>
      </w:r>
      <w:bookmarkEnd w:id="686"/>
      <w:bookmarkEnd w:id="687"/>
      <w:bookmarkEnd w:id="688"/>
      <w:bookmarkEnd w:id="689"/>
      <w:bookmarkEnd w:id="690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473"/>
        <w:gridCol w:w="2401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0D8080"/>
          <w:left w:val="single" w:sz="4" w:space="0" w:color="0D8080"/>
          <w:bottom w:val="single" w:sz="4" w:space="0" w:color="0D8080"/>
          <w:right w:val="single" w:sz="4" w:space="0" w:color="0D8080"/>
          <w:insideH w:val="single" w:sz="6" w:space="0" w:color="0D8080"/>
          <w:insideV w:val="single" w:sz="6" w:space="0" w:color="0D8080"/>
        </w:tblBorders>
        <w:tblLook w:val="04A0" w:firstRow="1" w:lastRow="0" w:firstColumn="1" w:lastColumn="0" w:noHBand="0" w:noVBand="1"/>
      </w:tblPr>
      <w:tblGrid>
        <w:gridCol w:w="2557"/>
        <w:gridCol w:w="2579"/>
        <w:gridCol w:w="2848"/>
      </w:tblGrid>
      <w:tr w:rsidR="001641A7" w:rsidRPr="001641A7" w14:paraId="43FC8B26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single" w:sz="6" w:space="0" w:color="0D8080"/>
            </w:tcBorders>
          </w:tcPr>
          <w:p w14:paraId="5FE6B9C6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color w:val="0D8080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single" w:sz="6" w:space="0" w:color="0D8080"/>
            </w:tcBorders>
          </w:tcPr>
          <w:p w14:paraId="72F74AA8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single" w:sz="6" w:space="0" w:color="0D8080"/>
            </w:tcBorders>
          </w:tcPr>
          <w:p w14:paraId="2A8F8B37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</w:tr>
      <w:tr w:rsidR="001641A7" w:rsidRPr="001641A7" w14:paraId="2692AA3F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4A73185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0849ADEF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lastRenderedPageBreak/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69437E9F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lastRenderedPageBreak/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641A7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lastRenderedPageBreak/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04278B54" w14:textId="6C9A7815" w:rsidR="00E3613E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CFDADDE" wp14:editId="21DA8702">
                <wp:extent cx="5076190" cy="791845"/>
                <wp:effectExtent l="0" t="0" r="0" b="8255"/>
                <wp:docPr id="2062948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943245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FB804B" w14:textId="03BE5105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936988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C25F6CC" w14:textId="306BD52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ՀԱՎԱՍԱՐՈՒՄՆԵՐ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CFDADDE" id="_x0000_s137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avCMmcAMAAE4KAAAOAAAAAAAAAAAAAAAAAC4CAABkcnMvZTJvRG9jLnhtbFBLAQItABQA&#10;BgAIAAAAIQCrqIkl3QAAAAUBAAAPAAAAAAAAAAAAAAAAAMoFAABkcnMvZG93bnJldi54bWxQSwUG&#10;AAAAAAQABADzAAAA1AYAAAAA&#10;">
                <v:shape id="_x0000_s138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0FB804B" w14:textId="03BE5105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8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" filled="f" stroked="f" strokeweight="1.5pt">
                  <v:textbox inset=",0,,0">
                    <w:txbxContent>
                      <w:p w14:paraId="6C25F6CC" w14:textId="306BD52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ՀԱՎԱՍԱՐՈՒՄՆԵՐ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91" w:name="_Toc133963280"/>
      <w:bookmarkStart w:id="692" w:name="_Toc133965338"/>
      <w:bookmarkStart w:id="693" w:name="_Toc133965594"/>
      <w:bookmarkStart w:id="694" w:name="_Toc132934659"/>
      <w:bookmarkStart w:id="695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1"/>
      <w:bookmarkEnd w:id="692"/>
      <w:bookmarkEnd w:id="693"/>
      <w:bookmarkEnd w:id="695"/>
      <w:r w:rsidR="00BF0CD8" w:rsidRPr="002E28BE">
        <w:t xml:space="preserve"> </w:t>
      </w:r>
      <w:bookmarkEnd w:id="694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F980554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6587" w:dyaOrig="285" w14:anchorId="4090A734">
          <v:shape id="_x0000_i1194" type="#_x0000_t75" style="width:299.15pt;height:13.05pt" o:ole="">
            <v:imagedata r:id="rId462" o:title=""/>
          </v:shape>
          <o:OLEObject Type="Embed" ProgID="ChemDraw.Document.6.0" ShapeID="_x0000_i1194" DrawAspect="Content" ObjectID="_1760256181" r:id="rId46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CA8FB19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6936" w:dyaOrig="588" w14:anchorId="086B4A0A">
          <v:shape id="_x0000_i1195" type="#_x0000_t75" style="width:304.75pt;height:26.05pt" o:ole="">
            <v:imagedata r:id="rId464" o:title=""/>
          </v:shape>
          <o:OLEObject Type="Embed" ProgID="ChemDraw.Document.6.0" ShapeID="_x0000_i1195" DrawAspect="Content" ObjectID="_1760256182" r:id="rId46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C785DD0" w:rsidR="00BF0CD8" w:rsidRPr="00BB50F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15.3pt;height:26.7pt" o:ole="">
            <v:imagedata r:id="rId466" o:title=""/>
          </v:shape>
          <o:OLEObject Type="Embed" ProgID="ChemDraw.Document.6.0" ShapeID="_x0000_i1196" DrawAspect="Content" ObjectID="_1760256183" r:id="rId46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40A386B5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3977" w:dyaOrig="905" w14:anchorId="1290C603">
          <v:shape id="_x0000_i1197" type="#_x0000_t75" style="width:170.05pt;height:37.85pt" o:ole="">
            <v:imagedata r:id="rId468" o:title=""/>
          </v:shape>
          <o:OLEObject Type="Embed" ProgID="ChemDraw.Document.6.0" ShapeID="_x0000_i1197" DrawAspect="Content" ObjectID="_1760256184" r:id="rId46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1641A7">
      <w:pPr>
        <w:pStyle w:val="Q-Normal"/>
        <w:ind w:firstLine="0"/>
        <w:jc w:val="center"/>
      </w:pPr>
      <w:r w:rsidRPr="00BB50F3">
        <w:rPr>
          <w:noProof/>
        </w:rPr>
        <w:object w:dxaOrig="2645" w:dyaOrig="905" w14:anchorId="570912D7">
          <v:shape id="_x0000_i1198" type="#_x0000_t75" style="width:118.55pt;height:40.35pt" o:ole="">
            <v:imagedata r:id="rId470" o:title=""/>
          </v:shape>
          <o:OLEObject Type="Embed" ProgID="ChemDraw.Document.6.0" ShapeID="_x0000_i1198" DrawAspect="Content" ObjectID="_1760256185" r:id="rId47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1641A7">
      <w:pPr>
        <w:pStyle w:val="Q-Normal"/>
        <w:ind w:firstLine="0"/>
        <w:jc w:val="center"/>
      </w:pPr>
      <w:r>
        <w:object w:dxaOrig="5088" w:dyaOrig="213" w14:anchorId="0511A8BF">
          <v:shape id="_x0000_i1199" type="#_x0000_t75" style="width:363.7pt;height:14.9pt" o:ole="">
            <v:imagedata r:id="rId472" o:title=""/>
          </v:shape>
          <o:OLEObject Type="Embed" ProgID="ChemDraw.Document.6.0" ShapeID="_x0000_i1199" DrawAspect="Content" ObjectID="_1760256186" r:id="rId47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lastRenderedPageBreak/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.4pt;height:20.5pt" o:ole="">
            <v:imagedata r:id="rId474" o:title=""/>
          </v:shape>
          <o:OLEObject Type="Embed" ProgID="ChemDraw.Document.6.0" ShapeID="_x0000_i1200" DrawAspect="Content" ObjectID="_1760256187" r:id="rId47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1641A7">
      <w:pPr>
        <w:pStyle w:val="Q-Normal"/>
        <w:ind w:firstLine="0"/>
        <w:jc w:val="center"/>
      </w:pPr>
      <w:r>
        <w:object w:dxaOrig="3077" w:dyaOrig="276" w14:anchorId="60B0C45C">
          <v:shape id="_x0000_i1201" type="#_x0000_t75" style="width:199.25pt;height:18pt" o:ole="">
            <v:imagedata r:id="rId476" o:title=""/>
          </v:shape>
          <o:OLEObject Type="Embed" ProgID="ChemDraw.Document.6.0" ShapeID="_x0000_i1201" DrawAspect="Content" ObjectID="_1760256188" r:id="rId47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1641A7">
      <w:pPr>
        <w:pStyle w:val="Q-Normal"/>
        <w:jc w:val="center"/>
      </w:pPr>
      <w:r w:rsidRPr="00BB50F3">
        <w:rPr>
          <w:noProof/>
        </w:rPr>
        <w:object w:dxaOrig="4613" w:dyaOrig="658" w14:anchorId="30311697">
          <v:shape id="_x0000_i1202" type="#_x0000_t75" style="width:201.7pt;height:28.55pt" o:ole="">
            <v:imagedata r:id="rId478" o:title=""/>
          </v:shape>
          <o:OLEObject Type="Embed" ProgID="ChemDraw.Document.6.0" ShapeID="_x0000_i1202" DrawAspect="Content" ObjectID="_1760256189" r:id="rId47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2233" w:dyaOrig="907" w14:anchorId="663C7865">
          <v:shape id="_x0000_i1203" type="#_x0000_t75" style="width:100.55pt;height:40.35pt" o:ole="">
            <v:imagedata r:id="rId480" o:title=""/>
          </v:shape>
          <o:OLEObject Type="Embed" ProgID="ChemDraw.Document.6.0" ShapeID="_x0000_i1203" DrawAspect="Content" ObjectID="_1760256190" r:id="rId48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036" w:dyaOrig="416" w14:anchorId="38E396DB">
          <v:shape id="_x0000_i1204" type="#_x0000_t75" style="width:243.95pt;height:20.5pt" o:ole="">
            <v:imagedata r:id="rId482" o:title=""/>
          </v:shape>
          <o:OLEObject Type="Embed" ProgID="ChemDraw.Document.6.0" ShapeID="_x0000_i1204" DrawAspect="Content" ObjectID="_1760256191" r:id="rId48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175" w:dyaOrig="416" w14:anchorId="0E1F1313">
          <v:shape id="_x0000_i1205" type="#_x0000_t75" style="width:252.6pt;height:20.5pt" o:ole="">
            <v:imagedata r:id="rId484" o:title=""/>
          </v:shape>
          <o:OLEObject Type="Embed" ProgID="ChemDraw.Document.6.0" ShapeID="_x0000_i1205" DrawAspect="Content" ObjectID="_1760256192" r:id="rId48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194" w:dyaOrig="416" w14:anchorId="592B6644">
          <v:shape id="_x0000_i1206" type="#_x0000_t75" style="width:250.75pt;height:20.5pt" o:ole="">
            <v:imagedata r:id="rId486" o:title=""/>
          </v:shape>
          <o:OLEObject Type="Embed" ProgID="ChemDraw.Document.6.0" ShapeID="_x0000_i1206" DrawAspect="Content" ObjectID="_1760256193" r:id="rId48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1641A7">
      <w:pPr>
        <w:pStyle w:val="Q-Normal"/>
        <w:jc w:val="center"/>
      </w:pPr>
      <w:r>
        <w:object w:dxaOrig="2111" w:dyaOrig="416" w14:anchorId="5E1C1FB7">
          <v:shape id="_x0000_i1207" type="#_x0000_t75" style="width:146.5pt;height:28.55pt" o:ole="">
            <v:imagedata r:id="rId488" o:title=""/>
          </v:shape>
          <o:OLEObject Type="Embed" ProgID="ChemDraw.Document.6.0" ShapeID="_x0000_i1207" DrawAspect="Content" ObjectID="_1760256194" r:id="rId48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1641A7">
      <w:pPr>
        <w:pStyle w:val="Q-Normal"/>
        <w:jc w:val="center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1.7pt;height:78.85pt" o:ole="">
            <v:imagedata r:id="rId490" o:title=""/>
          </v:shape>
          <o:OLEObject Type="Embed" ProgID="ChemDraw.Document.6.0" ShapeID="_x0000_i1208" DrawAspect="Content" ObjectID="_1760256195" r:id="rId49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1641A7">
      <w:pPr>
        <w:pStyle w:val="Q-Normal"/>
        <w:jc w:val="center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75pt;height:20.5pt" o:ole="">
            <v:imagedata r:id="rId492" o:title=""/>
          </v:shape>
          <o:OLEObject Type="Embed" ProgID="ChemDraw.Document.6.0" ShapeID="_x0000_i1209" DrawAspect="Content" ObjectID="_1760256196" r:id="rId49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4829EB87" w14:textId="30BC50E9" w:rsidR="00E3613E" w:rsidRPr="00BB50F3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378C426" wp14:editId="13381DB5">
                <wp:extent cx="5076190" cy="791845"/>
                <wp:effectExtent l="0" t="0" r="0" b="8255"/>
                <wp:docPr id="189817885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31608369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ACCB9A" w14:textId="0B9BBAFC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48597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AE2429" w14:textId="3302A3E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ՏԵՍԱԿՆԵՐԸ ԵՎ ՈՒՂՂ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78C426" id="_x0000_s138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572XDcAMAAE4KAAAOAAAAAAAAAAAAAAAAAC4CAABkcnMvZTJvRG9jLnhtbFBLAQItABQA&#10;BgAIAAAAIQCrqIkl3QAAAAUBAAAPAAAAAAAAAAAAAAAAAMoFAABkcnMvZG93bnJldi54bWxQSwUG&#10;AAAAAAQABADzAAAA1AYAAAAA&#10;">
                <v:shape id="_x0000_s138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CACCB9A" w14:textId="0B9BBAFC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38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" filled="f" stroked="f" strokeweight="1.5pt">
                  <v:textbox inset=",0,,0">
                    <w:txbxContent>
                      <w:p w14:paraId="07AE2429" w14:textId="3302A3E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ՏԵՍԱԿՆԵՐԸ ԵՎ ՈՒՂՂ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96" w:name="_Toc148566238"/>
      <w:bookmarkStart w:id="697" w:name="_Toc132934661"/>
      <w:bookmarkStart w:id="698" w:name="_Toc133963282"/>
      <w:bookmarkStart w:id="699" w:name="_Toc133965340"/>
      <w:bookmarkStart w:id="700" w:name="_Toc133965596"/>
      <w:r>
        <w:t>§4.4. ՕՔՍԻԴԱՎԵՐԱԿԱՆԳՆՄԱՆ ՌԵԱԿՑԻԱՆԵՐԻ ՏԵՍԱԿՆԵՐԸ ԵՎ ՈՒՂՂՈՒԹՅՈՒՆԸ</w:t>
      </w:r>
      <w:bookmarkEnd w:id="696"/>
    </w:p>
    <w:p w14:paraId="3274BB5F" w14:textId="4567935B" w:rsidR="004502BB" w:rsidRDefault="00037E9B" w:rsidP="00F34AC4">
      <w:pPr>
        <w:pStyle w:val="Q-Yentavernagir"/>
        <w:spacing w:before="0"/>
      </w:pPr>
      <w:bookmarkStart w:id="701" w:name="_Toc148566239"/>
      <w:r>
        <w:t>ՕՔՍԻԴԱՎԵՐԱԿԱՆԳՆՄԱՆ ՌԵԱԿՑԻԱՆԵՐԻ ՏԵՍԱԿՆԵՐԸ</w:t>
      </w:r>
      <w:bookmarkEnd w:id="697"/>
      <w:bookmarkEnd w:id="698"/>
      <w:bookmarkEnd w:id="699"/>
      <w:bookmarkEnd w:id="700"/>
      <w:bookmarkEnd w:id="701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E654B3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385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0" type="#_x0000_t75" style="width:159.5pt;height:59.6pt" o:ole="">
            <v:imagedata r:id="rId494" o:title=""/>
          </v:shape>
          <o:OLEObject Type="Embed" ProgID="ChemDraw.Document.6.0" ShapeID="_x0000_i1210" DrawAspect="Content" ObjectID="_1760256197" r:id="rId49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1" type="#_x0000_t75" style="width:118.55pt;height:59.6pt" o:ole="">
            <v:imagedata r:id="rId496" o:title=""/>
          </v:shape>
          <o:OLEObject Type="Embed" ProgID="ChemDraw.Document.6.0" ShapeID="_x0000_i1211" DrawAspect="Content" ObjectID="_1760256198" r:id="rId49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1453DE63" w:rsidR="00BF0CD8" w:rsidRPr="00BA7EA5" w:rsidRDefault="001641A7" w:rsidP="001641A7">
      <w:pPr>
        <w:pStyle w:val="Q-Normal"/>
        <w:jc w:val="center"/>
      </w:pPr>
      <w:r>
        <w:rPr>
          <w:noProof/>
        </w:rPr>
        <w:object w:dxaOrig="2874" w:dyaOrig="373" w14:anchorId="4F9E6218">
          <v:shape id="_x0000_i1212" type="#_x0000_t75" style="width:129.1pt;height:16.75pt" o:ole="">
            <v:imagedata r:id="rId498" o:title=""/>
          </v:shape>
          <o:OLEObject Type="Embed" ProgID="ChemDraw.Document.6.0" ShapeID="_x0000_i1212" DrawAspect="Content" ObjectID="_1760256199" r:id="rId499"/>
        </w:object>
      </w:r>
    </w:p>
    <w:p w14:paraId="03F0C363" w14:textId="77777777" w:rsidR="00BF0CD8" w:rsidRPr="00010E46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0D924C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386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94.95pt;height:57.1pt" o:ole="">
            <v:imagedata r:id="rId500" o:title=""/>
          </v:shape>
          <o:OLEObject Type="Embed" ProgID="ChemDraw.Document.6.0" ShapeID="_x0000_i1213" DrawAspect="Content" ObjectID="_1760256200" r:id="rId50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F82BE8F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15.45pt;height:16.75pt" o:ole="">
            <v:imagedata r:id="rId502" o:title=""/>
          </v:shape>
          <o:OLEObject Type="Embed" ProgID="ChemDraw.Document.6.0" ShapeID="_x0000_i1214" DrawAspect="Content" ObjectID="_1760256201" r:id="rId50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62FEAB" w:rsidR="00BF0CD8" w:rsidRDefault="001641A7" w:rsidP="001641A7">
      <w:pPr>
        <w:pStyle w:val="Q-Normal"/>
        <w:jc w:val="center"/>
      </w:pPr>
      <w:r>
        <w:rPr>
          <w:noProof/>
        </w:rPr>
        <w:object w:dxaOrig="2756" w:dyaOrig="1405" w14:anchorId="0EAAFC28">
          <v:shape id="_x0000_i1215" type="#_x0000_t75" style="width:117.95pt;height:60.2pt" o:ole="">
            <v:imagedata r:id="rId504" o:title=""/>
          </v:shape>
          <o:OLEObject Type="Embed" ProgID="ChemDraw.Document.6.0" ShapeID="_x0000_i1215" DrawAspect="Content" ObjectID="_1760256202" r:id="rId50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09546224" w:rsidR="00BF0CD8" w:rsidRPr="00B26116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11.1pt;height:16.15pt" o:ole="">
            <v:imagedata r:id="rId506" o:title=""/>
          </v:shape>
          <o:OLEObject Type="Embed" ProgID="ChemDraw.Document.6.0" ShapeID="_x0000_i1216" DrawAspect="Content" ObjectID="_1760256203" r:id="rId507"/>
        </w:object>
      </w:r>
    </w:p>
    <w:p w14:paraId="3BC41DDF" w14:textId="77777777" w:rsidR="00BF0CD8" w:rsidRPr="00010E46" w:rsidRDefault="00BF0CD8" w:rsidP="001641A7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CBE54D7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387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XhAkgIAAHk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57ED92F8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4712" w:dyaOrig="1411" w14:anchorId="79D4F850">
          <v:shape id="_x0000_i1217" type="#_x0000_t75" style="width:202.95pt;height:61.45pt" o:ole="">
            <v:imagedata r:id="rId508" o:title=""/>
          </v:shape>
          <o:OLEObject Type="Embed" ProgID="ChemDraw.Document.6.0" ShapeID="_x0000_i1217" DrawAspect="Content" ObjectID="_1760256204" r:id="rId509"/>
        </w:object>
      </w:r>
    </w:p>
    <w:p w14:paraId="31A61F4F" w14:textId="470DC540" w:rsidR="00BF0CD8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30250" type="#_x0000_t75" style="width:223.45pt;height:17.4pt" o:ole="">
            <v:imagedata r:id="rId510" o:title=""/>
          </v:shape>
          <o:OLEObject Type="Embed" ProgID="ChemDraw.Document.6.0" ShapeID="_x0000_i130250" DrawAspect="Content" ObjectID="_1760256205" r:id="rId511"/>
        </w:object>
      </w:r>
    </w:p>
    <w:p w14:paraId="4D0BED18" w14:textId="392F1C25" w:rsidR="00BF0CD8" w:rsidRPr="007118EC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30251" type="#_x0000_t75" style="width:167.6pt;height:62.05pt" o:ole="">
            <v:imagedata r:id="rId512" o:title=""/>
          </v:shape>
          <o:OLEObject Type="Embed" ProgID="ChemDraw.Document.6.0" ShapeID="_x0000_i130251" DrawAspect="Content" ObjectID="_1760256206" r:id="rId51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112968E1" w:rsidR="00BF0CD8" w:rsidRPr="007118EC" w:rsidRDefault="001641A7" w:rsidP="001641A7">
      <w:pPr>
        <w:pStyle w:val="Q-Normal"/>
        <w:ind w:firstLine="0"/>
        <w:jc w:val="center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207.95pt;height:17.4pt" o:ole="">
            <v:imagedata r:id="rId514" o:title=""/>
          </v:shape>
          <o:OLEObject Type="Embed" ProgID="ChemDraw.Document.6.0" ShapeID="_x0000_i1220" DrawAspect="Content" ObjectID="_1760256207" r:id="rId51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2" w:name="_Toc132934662"/>
      <w:bookmarkStart w:id="703" w:name="_Toc133963283"/>
      <w:bookmarkStart w:id="704" w:name="_Toc133965341"/>
      <w:bookmarkStart w:id="705" w:name="_Toc133965597"/>
      <w:bookmarkStart w:id="706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2"/>
      <w:bookmarkEnd w:id="703"/>
      <w:bookmarkEnd w:id="704"/>
      <w:bookmarkEnd w:id="705"/>
      <w:bookmarkEnd w:id="706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043DDE37" w:rsidR="00BF0CD8" w:rsidRDefault="001641A7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78.05pt;height:93.7pt" o:ole="">
            <v:imagedata r:id="rId516" o:title=""/>
          </v:shape>
          <o:OLEObject Type="Embed" ProgID="ChemDraw.Document.6.0" ShapeID="_x0000_i1221" DrawAspect="Content" ObjectID="_1760256208" r:id="rId51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251C5508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446" w:dyaOrig="1717" w14:anchorId="7333D8BF">
          <v:shape id="_x0000_i1222" type="#_x0000_t75" style="width:304.75pt;height:71.4pt" o:ole="">
            <v:imagedata r:id="rId518" o:title=""/>
          </v:shape>
          <o:OLEObject Type="Embed" ProgID="ChemDraw.Document.6.0" ShapeID="_x0000_i1222" DrawAspect="Content" ObjectID="_1760256209" r:id="rId519"/>
        </w:object>
      </w:r>
    </w:p>
    <w:p w14:paraId="51887E6C" w14:textId="78F284C5" w:rsidR="00BF0CD8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30291" type="#_x0000_t75" style="width:352.55pt;height:16.75pt" o:ole="">
            <v:imagedata r:id="rId520" o:title=""/>
          </v:shape>
          <o:OLEObject Type="Embed" ProgID="ChemDraw.Document.6.0" ShapeID="_x0000_i130291" DrawAspect="Content" ObjectID="_1760256210" r:id="rId52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60.05pt;height:60.85pt" o:ole="">
            <v:imagedata r:id="rId522" o:title=""/>
          </v:shape>
          <o:OLEObject Type="Embed" ProgID="ChemDraw.Document.6.0" ShapeID="_x0000_i1224" DrawAspect="Content" ObjectID="_1760256211" r:id="rId523"/>
        </w:object>
      </w:r>
    </w:p>
    <w:p w14:paraId="7065AAF4" w14:textId="3A4C1532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30278" type="#_x0000_t75" style="width:286.75pt;height:16.75pt" o:ole="">
            <v:imagedata r:id="rId524" o:title=""/>
          </v:shape>
          <o:OLEObject Type="Embed" ProgID="ChemDraw.Document.6.0" ShapeID="_x0000_i130278" DrawAspect="Content" ObjectID="_1760256212" r:id="rId52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26" type="#_x0000_t75" style="width:342pt;height:62.7pt" o:ole="">
            <v:imagedata r:id="rId526" o:title=""/>
          </v:shape>
          <o:OLEObject Type="Embed" ProgID="ChemDraw.Document.6.0" ShapeID="_x0000_i1226" DrawAspect="Content" ObjectID="_1760256213" r:id="rId527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30301" type="#_x0000_t75" style="width:360.6pt;height:17.4pt" o:ole="">
            <v:imagedata r:id="rId528" o:title=""/>
          </v:shape>
          <o:OLEObject Type="Embed" ProgID="ChemDraw.Document.6.0" ShapeID="_x0000_i130301" DrawAspect="Content" ObjectID="_1760256214" r:id="rId529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6E751700" w14:textId="72FD3833" w:rsidR="00A62AE1" w:rsidRDefault="00A62AE1" w:rsidP="00C60F7D">
      <w:bookmarkStart w:id="707" w:name="_Toc132934663"/>
      <w:bookmarkStart w:id="708" w:name="_Toc133963284"/>
      <w:bookmarkStart w:id="709" w:name="_Toc133965342"/>
      <w:bookmarkStart w:id="710" w:name="_Toc133965598"/>
      <w:r>
        <w:rPr>
          <w:noProof/>
        </w:rPr>
        <w:lastRenderedPageBreak/>
        <mc:AlternateContent>
          <mc:Choice Requires="wpg">
            <w:drawing>
              <wp:inline distT="0" distB="0" distL="0" distR="0" wp14:anchorId="7761E666" wp14:editId="7FE1AB91">
                <wp:extent cx="5076190" cy="791845"/>
                <wp:effectExtent l="0" t="0" r="0" b="8255"/>
                <wp:docPr id="30264185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132153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004746" w14:textId="3785B68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346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91665A8" w14:textId="0C3CCFE0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ԵՐՄԱՔԻՄԻԱԿԱՆ 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61E666" id="_x0000_s138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7sSdA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JhO7EnQDAABOCgAADgAAAAAAAAAAAAAAAAAuAgAAZHJzL2Uyb0RvYy54bWxQSwEC&#10;LQAUAAYACAAAACEAq6iJJd0AAAAFAQAADwAAAAAAAAAAAAAAAADOBQAAZHJzL2Rvd25yZXYueG1s&#10;UEsFBgAAAAAEAAQA8wAAANgGAAAAAA==&#10;">
                <v:shape id="_x0000_s138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1D004746" w14:textId="3785B68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39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" filled="f" stroked="f" strokeweight="1.5pt">
                  <v:textbox inset=",0,,0">
                    <w:txbxContent>
                      <w:p w14:paraId="591665A8" w14:textId="0C3CCFE0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ԵՐՄԱՔԻՄԻԱԿԱՆ 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11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07"/>
      <w:bookmarkEnd w:id="708"/>
      <w:bookmarkEnd w:id="709"/>
      <w:bookmarkEnd w:id="710"/>
      <w:bookmarkEnd w:id="711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E0D8515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391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5C2290B8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392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6F79C340" w:rsidR="00BF0CD8" w:rsidRPr="002450CA" w:rsidRDefault="001641A7" w:rsidP="001641A7">
      <w:pPr>
        <w:pStyle w:val="Q-Normal"/>
        <w:ind w:firstLine="0"/>
        <w:jc w:val="center"/>
      </w:pPr>
      <w:r>
        <w:object w:dxaOrig="4080" w:dyaOrig="753" w14:anchorId="3FF1A6B9">
          <v:shape id="_x0000_i1228" type="#_x0000_t75" style="width:181.85pt;height:32.9pt" o:ole="">
            <v:imagedata r:id="rId530" o:title=""/>
          </v:shape>
          <o:OLEObject Type="Embed" ProgID="ChemDraw.Document.6.0" ShapeID="_x0000_i1228" DrawAspect="Content" ObjectID="_1760256215" r:id="rId531"/>
        </w:object>
      </w:r>
    </w:p>
    <w:p w14:paraId="378035A3" w14:textId="1E19F8D0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5CDF0A2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393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1641A7">
      <w:pPr>
        <w:pStyle w:val="Q-Normal"/>
        <w:ind w:firstLine="0"/>
        <w:jc w:val="center"/>
      </w:pPr>
      <w:r>
        <w:object w:dxaOrig="2907" w:dyaOrig="363" w14:anchorId="0E786D01">
          <v:shape id="_x0000_i1229" type="#_x0000_t75" style="width:145.25pt;height:18pt" o:ole="">
            <v:imagedata r:id="rId532" o:title=""/>
          </v:shape>
          <o:OLEObject Type="Embed" ProgID="ChemDraw.Document.6.0" ShapeID="_x0000_i1229" DrawAspect="Content" ObjectID="_1760256216" r:id="rId53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1641A7" w14:paraId="404263A8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2E81A67E" w14:textId="77777777" w:rsidR="00BF0CD8" w:rsidRPr="001641A7" w:rsidRDefault="00BF0CD8" w:rsidP="00375995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EDD062B" w14:textId="77777777" w:rsidR="00BF0CD8" w:rsidRPr="001641A7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1641A7" w14:paraId="6AE09FE6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shd w:val="clear" w:color="auto" w:fill="auto"/>
          </w:tcPr>
          <w:p w14:paraId="4DF5FB2C" w14:textId="77777777" w:rsidR="00BF0CD8" w:rsidRPr="001641A7" w:rsidRDefault="00BF0CD8" w:rsidP="00375995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0B1AA56" w14:textId="77777777" w:rsidR="00BF0CD8" w:rsidRPr="001641A7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1641A7" w14:paraId="29715F3A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D01A196" w14:textId="77777777" w:rsidR="00BF0CD8" w:rsidRPr="001641A7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2A0B78E" w14:textId="77777777" w:rsidR="00BF0CD8" w:rsidRPr="001641A7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4AAEA80A" w14:textId="77777777" w:rsidR="00BF0CD8" w:rsidRPr="001641A7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BF0CD8" w:rsidRPr="001641A7" w14:paraId="10E63449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7D5EF481" w14:textId="77777777" w:rsidR="00BF0CD8" w:rsidRPr="001641A7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3ED70129" w14:textId="77777777" w:rsidR="00BF0CD8" w:rsidRPr="001641A7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595444F4" w14:textId="77777777" w:rsidR="00BF0CD8" w:rsidRPr="001641A7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1641A7">
      <w:pPr>
        <w:pStyle w:val="Q-Normal"/>
        <w:ind w:firstLine="0"/>
      </w:pPr>
      <w:r>
        <w:rPr>
          <w:noProof/>
        </w:rPr>
        <w:drawing>
          <wp:inline distT="0" distB="0" distL="0" distR="0" wp14:anchorId="3D95EEAB" wp14:editId="1AD7023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2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2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</w:t>
      </w:r>
      <w:r>
        <w:lastRenderedPageBreak/>
        <w:t>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735DD0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735DD0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735DD0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5FC88497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394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3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3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29CC0987" wp14:editId="10D16BC7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395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4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1593B58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396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4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29BA1F27" w:rsidR="00BF0CD8" w:rsidRPr="00CE6B88" w:rsidRDefault="001641A7" w:rsidP="001641A7">
      <w:pPr>
        <w:pStyle w:val="Q-Normal"/>
        <w:ind w:firstLine="0"/>
        <w:jc w:val="center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195.5pt;height:16.15pt" o:ole="">
            <v:imagedata r:id="rId535" o:title=""/>
          </v:shape>
          <o:OLEObject Type="Embed" ProgID="ChemDraw.Document.6.0" ShapeID="_x0000_i1230" DrawAspect="Content" ObjectID="_1760256217" r:id="rId53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5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5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1641A7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DC59B81" wp14:editId="3927A121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397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16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6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17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17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7E20AF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7E20AF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7B92254F" w:rsidR="00BF0CD8" w:rsidRPr="002450CA" w:rsidRDefault="001641A7" w:rsidP="001641A7">
      <w:pPr>
        <w:pStyle w:val="Q-Normal"/>
        <w:ind w:firstLine="0"/>
        <w:jc w:val="center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187.45pt;height:1in" o:ole="">
            <v:imagedata r:id="rId537" o:title=""/>
          </v:shape>
          <o:OLEObject Type="Embed" ProgID="ChemDraw.Document.6.0" ShapeID="_x0000_i1231" DrawAspect="Content" ObjectID="_1760256218" r:id="rId538"/>
        </w:object>
      </w:r>
    </w:p>
    <w:p w14:paraId="59243DD1" w14:textId="18E9E782" w:rsidR="00BF0CD8" w:rsidRPr="002450CA" w:rsidRDefault="001641A7" w:rsidP="001641A7">
      <w:pPr>
        <w:pStyle w:val="Q-Normal"/>
        <w:ind w:firstLine="0"/>
        <w:jc w:val="center"/>
      </w:pPr>
      <w:r>
        <w:rPr>
          <w:noProof/>
        </w:rPr>
        <w:object w:dxaOrig="1730" w:dyaOrig="348" w14:anchorId="051EDAAC">
          <v:shape id="_x0000_i1232" type="#_x0000_t75" style="width:83.15pt;height:16.75pt" o:ole="">
            <v:imagedata r:id="rId539" o:title=""/>
          </v:shape>
          <o:OLEObject Type="Embed" ProgID="ChemDraw.Document.6.0" ShapeID="_x0000_i1232" DrawAspect="Content" ObjectID="_1760256219" r:id="rId54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lastRenderedPageBreak/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1CB143FA">
                <wp:extent cx="4020207" cy="1363717"/>
                <wp:effectExtent l="0" t="0" r="0" b="8255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13637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398" style="width:316.55pt;height:10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18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1641A7">
      <w:pPr>
        <w:pStyle w:val="Q-Normal"/>
        <w:ind w:firstLine="0"/>
        <w:jc w:val="center"/>
        <w:rPr>
          <w:lang w:val="en-US"/>
        </w:rPr>
      </w:pPr>
      <w:r>
        <w:object w:dxaOrig="3184" w:dyaOrig="261" w14:anchorId="0DADA78C">
          <v:shape id="_x0000_i1233" type="#_x0000_t75" style="width:196.15pt;height:16.75pt" o:ole="">
            <v:imagedata r:id="rId541" o:title=""/>
          </v:shape>
          <o:OLEObject Type="Embed" ProgID="ChemDraw.Document.6.0" ShapeID="_x0000_i1233" DrawAspect="Content" ObjectID="_1760256220" r:id="rId54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0B7FB8EF">
                <wp:extent cx="4572000" cy="1182414"/>
                <wp:effectExtent l="0" t="0" r="0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11824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399" style="width:5in;height:9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19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19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18"/>
    <w:p w14:paraId="42911C19" w14:textId="722C55BC" w:rsidR="00BF0CD8" w:rsidRPr="008D58D7" w:rsidRDefault="006A6382" w:rsidP="007E20AF">
      <w:pPr>
        <w:pStyle w:val="Q-Xndir"/>
      </w:pPr>
      <w:r w:rsidRPr="008D58D7">
        <w:lastRenderedPageBreak/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0" w:name="_Hlk67920921"/>
      <w:r w:rsidR="00BF0CD8" w:rsidRPr="008D58D7">
        <w:t xml:space="preserve">Ջ/մոլ </w:t>
      </w:r>
      <w:bookmarkEnd w:id="720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1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1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22" w:name="_Hlk85055623"/>
      <w:r w:rsidRPr="008D58D7">
        <w:t xml:space="preserve">Խնդիր 9. Որոշել հետևյալ ռեակցիայի ջերմէֆեկտը՝ </w:t>
      </w:r>
      <w:bookmarkStart w:id="723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3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4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4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5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5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8.9pt;height:36pt" o:ole="">
            <v:imagedata r:id="rId543" o:title=""/>
          </v:shape>
          <o:OLEObject Type="Embed" ProgID="ChemDraw.Document.6.0" ShapeID="_x0000_i1234" DrawAspect="Content" ObjectID="_1760256221" r:id="rId54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550E9" wp14:editId="4DEB1162">
                <wp:extent cx="4012324" cy="1198179"/>
                <wp:effectExtent l="0" t="0" r="762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11981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1641A7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400" style="width:315.95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FB799EF" w14:textId="77777777" w:rsidR="001641A7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2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09E2E9E" w14:textId="31EE142A" w:rsidR="008B312E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5885611" wp14:editId="377B7F32">
                <wp:extent cx="5076190" cy="791845"/>
                <wp:effectExtent l="0" t="0" r="0" b="8255"/>
                <wp:docPr id="189636666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331591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010DBD" w14:textId="71E4C1EF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161825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69E7CA" w14:textId="39DCF0B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ՅԻ ԱՐԱԳ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885611" id="_x0000_s140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F6IX6dyAwAATwoAAA4AAAAAAAAAAAAAAAAALgIAAGRycy9lMm9Eb2MueG1sUEsBAi0A&#10;FAAGAAgAAAAhAKuoiSXdAAAABQEAAA8AAAAAAAAAAAAAAAAAzAUAAGRycy9kb3ducmV2LnhtbFBL&#10;BQYAAAAABAAEAPMAAADWBgAAAAA=&#10;">
                <v:shape id="_x0000_s140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F010DBD" w14:textId="71E4C1EF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0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" filled="f" stroked="f" strokeweight="1.5pt">
                  <v:textbox inset=",0,,0">
                    <w:txbxContent>
                      <w:p w14:paraId="4D69E7CA" w14:textId="39DCF0B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ՅԻ ԱՐԱԳ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26" w:name="_Toc132934664"/>
      <w:bookmarkStart w:id="727" w:name="_Toc133963285"/>
      <w:bookmarkStart w:id="728" w:name="_Toc133965343"/>
      <w:bookmarkStart w:id="729" w:name="_Toc133965599"/>
      <w:bookmarkStart w:id="730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6"/>
      <w:bookmarkEnd w:id="727"/>
      <w:bookmarkEnd w:id="728"/>
      <w:bookmarkEnd w:id="729"/>
      <w:bookmarkEnd w:id="730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2EB58627">
                <wp:extent cx="3294993" cy="714375"/>
                <wp:effectExtent l="0" t="0" r="127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499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404" style="width:259.4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3CDC0D76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405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1641A7">
      <w:pPr>
        <w:pStyle w:val="Q-Normal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4EF61A11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406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42713E25" w:rsidR="00357818" w:rsidRPr="001641A7" w:rsidRDefault="001641A7" w:rsidP="001641A7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  <w:i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  <w:i/>
        </w:rPr>
        <w:tab/>
      </w:r>
      <w:r w:rsidRPr="001641A7">
        <w:rPr>
          <w:rFonts w:eastAsiaTheme="minorEastAsia"/>
          <w:iCs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34090DA8" w:rsidR="0004288C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2)</w:t>
      </w:r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1032B897" w:rsidR="00F30662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3)</w:t>
      </w:r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311B13BE" w:rsidR="0004288C" w:rsidRPr="001641A7" w:rsidRDefault="001641A7" w:rsidP="001641A7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4)</w:t>
      </w:r>
    </w:p>
    <w:p w14:paraId="5D35E97F" w14:textId="0EC8892A" w:rsidR="00BF0CD8" w:rsidRPr="00AE3EFF" w:rsidRDefault="00BF0CD8" w:rsidP="001641A7">
      <w:pPr>
        <w:pStyle w:val="Q-Normal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527D69A1">
                <wp:extent cx="4012324" cy="1143000"/>
                <wp:effectExtent l="0" t="0" r="762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1143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407" style="width:315.95pt;height:9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10F79218" w:rsidR="00BF0CD8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.</m:t>
            </m:r>
          </m:sub>
        </m:sSub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7994A7DD" w:rsidR="00BF0CD8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6)</w:t>
      </w:r>
    </w:p>
    <w:p w14:paraId="1F8696C6" w14:textId="77777777" w:rsidR="00BF0CD8" w:rsidRPr="00AE3EFF" w:rsidRDefault="00BF0CD8" w:rsidP="001641A7">
      <w:pPr>
        <w:pStyle w:val="Q-Normal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C14FB12">
                <wp:extent cx="3898593" cy="662152"/>
                <wp:effectExtent l="0" t="0" r="6985" b="508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66215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408" style="width:307pt;height:52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3911B06B">
                  <wp:extent cx="2549488" cy="2207172"/>
                  <wp:effectExtent l="0" t="0" r="3810" b="3175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498" cy="2215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3108006E" w14:textId="497A8B29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1641A7">
      <w:pPr>
        <w:pStyle w:val="Q-Normal"/>
        <w:ind w:firstLine="0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419A7602">
                <wp:extent cx="2246323" cy="1426779"/>
                <wp:effectExtent l="0" t="0" r="1905" b="254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6323" cy="1426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4C8FEAC" w:rsidR="00685F51" w:rsidRPr="001641A7" w:rsidRDefault="00000000" w:rsidP="001641A7">
                            <w:pPr>
                              <w:pStyle w:val="Q-Yndgcvac"/>
                              <w:tabs>
                                <w:tab w:val="decimal" w:pos="3969"/>
                                <w:tab w:val="right" w:pos="7076"/>
                              </w:tabs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անհամ.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±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∆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∆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den>
                              </m:f>
                            </m:oMath>
                            <w:r w:rsidR="001641A7">
                              <w:tab/>
                            </w:r>
                            <w:r w:rsidR="001641A7" w:rsidRPr="001641A7">
                              <w:t>(7)</w:t>
                            </w:r>
                          </w:p>
                          <w:p w14:paraId="3D7D54C1" w14:textId="77777777" w:rsidR="00685F51" w:rsidRPr="001641A7" w:rsidRDefault="00685F51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409" style="width:176.9pt;height:112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4C8FEAC" w:rsidR="00685F51" w:rsidRPr="001641A7" w:rsidRDefault="00000000" w:rsidP="001641A7">
                      <w:pPr>
                        <w:pStyle w:val="Q-Yndgcvac"/>
                        <w:tabs>
                          <w:tab w:val="decimal" w:pos="3969"/>
                          <w:tab w:val="right" w:pos="7076"/>
                        </w:tabs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անհամ.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∆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∙∆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t</m:t>
                            </m:r>
                          </m:den>
                        </m:f>
                      </m:oMath>
                      <w:r w:rsidR="001641A7">
                        <w:tab/>
                      </w:r>
                      <w:r w:rsidR="001641A7" w:rsidRPr="001641A7">
                        <w:t>(7)</w:t>
                      </w:r>
                    </w:p>
                    <w:p w14:paraId="3D7D54C1" w14:textId="77777777" w:rsidR="00685F51" w:rsidRPr="001641A7" w:rsidRDefault="00685F51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1" w:name="_Toc132934665"/>
      <w:bookmarkStart w:id="732" w:name="_Toc133963286"/>
      <w:bookmarkStart w:id="733" w:name="_Toc133965344"/>
      <w:bookmarkStart w:id="734" w:name="_Toc133965600"/>
      <w:bookmarkStart w:id="735" w:name="_Toc148566243"/>
      <w:r w:rsidRPr="0083313C">
        <w:t>ՓՈԽԱԶԴՈՂ ՆՅՈՒԹԵՐԻ ԲՆՈՒՅԹԻ ԱԶԴԵՑՈՒԹՅՈՒՆԸ</w:t>
      </w:r>
      <w:bookmarkEnd w:id="731"/>
      <w:bookmarkEnd w:id="732"/>
      <w:bookmarkEnd w:id="733"/>
      <w:bookmarkEnd w:id="734"/>
      <w:bookmarkEnd w:id="735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36" w:name="_Toc132934666"/>
      <w:bookmarkStart w:id="737" w:name="_Toc133963287"/>
      <w:bookmarkStart w:id="738" w:name="_Toc133965345"/>
      <w:bookmarkStart w:id="739" w:name="_Toc133965601"/>
      <w:bookmarkStart w:id="740" w:name="_Toc148566244"/>
      <w:r>
        <w:t>Փ</w:t>
      </w:r>
      <w:r w:rsidRPr="0083313C">
        <w:t>ՈԽԱԶԴՈՂ ՆՅՈՒԹԵՐԻ ԿՈՆՑԵՆՏՐԱՑԻԱՆԵՐԻ ԱԶԴԵՑՈՒԹՅՈՒՆԸ</w:t>
      </w:r>
      <w:bookmarkEnd w:id="736"/>
      <w:bookmarkEnd w:id="737"/>
      <w:bookmarkEnd w:id="738"/>
      <w:bookmarkEnd w:id="739"/>
      <w:bookmarkEnd w:id="740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1641A7">
      <w:pPr>
        <w:pStyle w:val="Q-Normal"/>
        <w:jc w:val="right"/>
      </w:pPr>
      <w:bookmarkStart w:id="741" w:name="_Hlk130734049"/>
      <w:r>
        <w:rPr>
          <w:noProof/>
        </w:rPr>
        <w:lastRenderedPageBreak/>
        <mc:AlternateContent>
          <mc:Choice Requires="wps">
            <w:drawing>
              <wp:inline distT="0" distB="0" distL="0" distR="0" wp14:anchorId="360D9327" wp14:editId="1A3D1CA8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410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1"/>
    <w:p w14:paraId="7B77953D" w14:textId="77777777" w:rsidR="00BF0CD8" w:rsidRPr="00AE3EFF" w:rsidRDefault="00BF0CD8" w:rsidP="00302A17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25786F52" w:rsidR="00BF0CD8" w:rsidRPr="001641A7" w:rsidRDefault="001641A7" w:rsidP="001641A7">
      <w:pPr>
        <w:pStyle w:val="Q-Normal"/>
        <w:tabs>
          <w:tab w:val="center" w:pos="3969"/>
          <w:tab w:val="center" w:pos="7938"/>
        </w:tabs>
        <w:rPr>
          <w:lang w:val="en-US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 xml:space="preserve">∙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bSup>
      </m:oMath>
      <w:r>
        <w:rPr>
          <w:rFonts w:eastAsiaTheme="minorEastAsia"/>
        </w:rPr>
        <w:tab/>
      </w:r>
      <w:r>
        <w:rPr>
          <w:rFonts w:eastAsiaTheme="minorEastAsia"/>
          <w:lang w:val="en-US"/>
        </w:rPr>
        <w:t>(8)</w:t>
      </w:r>
    </w:p>
    <w:p w14:paraId="52826C9C" w14:textId="708D8E56" w:rsidR="001641A7" w:rsidRDefault="00BF0CD8" w:rsidP="00302A17">
      <w:pPr>
        <w:pStyle w:val="Q-Normal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1641A7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1641A7">
      <w:pPr>
        <w:pStyle w:val="Q-Normal"/>
        <w:jc w:val="right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1FE7C851">
                <wp:extent cx="4311803" cy="1253359"/>
                <wp:effectExtent l="0" t="0" r="0" b="444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1803" cy="12533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411" style="width:339.5pt;height:9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7E20AF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7E20AF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7E20AF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2" w:name="_Toc132934667"/>
      <w:bookmarkStart w:id="743" w:name="_Toc133963288"/>
      <w:bookmarkStart w:id="744" w:name="_Toc133965346"/>
      <w:bookmarkStart w:id="745" w:name="_Toc133965602"/>
      <w:bookmarkStart w:id="746" w:name="_Toc148566245"/>
      <w:r>
        <w:t>Ջ</w:t>
      </w:r>
      <w:r w:rsidRPr="0083313C">
        <w:t>ԵՐՄԱՍՏԻՃԱՆԻ ԱԶԴԵՑՈՒԹՅՈՒՆԸ</w:t>
      </w:r>
      <w:bookmarkEnd w:id="742"/>
      <w:bookmarkEnd w:id="743"/>
      <w:bookmarkEnd w:id="744"/>
      <w:bookmarkEnd w:id="745"/>
      <w:bookmarkEnd w:id="746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286C8042">
                <wp:extent cx="4303987" cy="1253358"/>
                <wp:effectExtent l="0" t="0" r="1905" b="444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7" cy="125335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1641A7" w:rsidRDefault="00685F51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.</w:t>
                            </w:r>
                          </w:p>
                          <w:p w14:paraId="4A88DA48" w14:textId="3D997178" w:rsidR="00685F51" w:rsidRPr="001641A7" w:rsidRDefault="001641A7" w:rsidP="001641A7">
                            <w:pPr>
                              <w:tabs>
                                <w:tab w:val="center" w:pos="3402"/>
                                <w:tab w:val="right" w:pos="6096"/>
                              </w:tabs>
                              <w:jc w:val="center"/>
                              <w:rPr>
                                <w:sz w:val="20"/>
                                <w:szCs w:val="20"/>
                                <w:lang w:val="hy-AM"/>
                              </w:rPr>
                            </w:pPr>
                            <w:r>
                              <w:rPr>
                                <w:rFonts w:ascii="GHEA Grapalat" w:eastAsia="Arial Unicode MS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ab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w:bookmarkStart w:id="747" w:name="_Hlk67152491"/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  <w:bookmarkEnd w:id="747"/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∆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 xml:space="preserve">   (9) ,</m:t>
                              </m:r>
                            </m:oMath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  <w:lang w:val="hy-AM"/>
                              </w:rPr>
                              <w:tab/>
                            </w:r>
                            <w:r w:rsidRPr="001641A7">
                              <w:rPr>
                                <w:rFonts w:ascii="GHEA Grapalat" w:eastAsiaTheme="minorEastAsia" w:hAnsi="GHEA Grapalat"/>
                                <w:sz w:val="20"/>
                                <w:szCs w:val="20"/>
                                <w:lang w:val="hy-AM"/>
                              </w:rPr>
                              <w:t>(9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412" style="width:338.9pt;height:9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1641A7" w:rsidRDefault="00685F51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1641A7">
                      <w:pPr>
                        <w:pStyle w:val="Q-Yndgcvac"/>
                        <w:spacing w:after="0"/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.</w:t>
                      </w:r>
                    </w:p>
                    <w:p w14:paraId="4A88DA48" w14:textId="3D997178" w:rsidR="00685F51" w:rsidRPr="001641A7" w:rsidRDefault="001641A7" w:rsidP="001641A7">
                      <w:pPr>
                        <w:tabs>
                          <w:tab w:val="center" w:pos="3402"/>
                          <w:tab w:val="right" w:pos="6096"/>
                        </w:tabs>
                        <w:jc w:val="center"/>
                        <w:rPr>
                          <w:sz w:val="20"/>
                          <w:szCs w:val="20"/>
                          <w:lang w:val="hy-AM"/>
                        </w:rPr>
                      </w:pPr>
                      <w:r>
                        <w:rPr>
                          <w:rFonts w:ascii="GHEA Grapalat" w:eastAsia="Arial Unicode MS" w:hAnsi="GHEA Grapalat" w:cs="Arial"/>
                          <w:b/>
                          <w:sz w:val="20"/>
                          <w:szCs w:val="20"/>
                          <w:lang w:val="hy-AM"/>
                        </w:rPr>
                        <w:tab/>
                      </w: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w:bookmarkStart w:id="748" w:name="_Hlk67152491"/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w:bookmarkEnd w:id="748"/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b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∆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 xml:space="preserve">   (9) ,</m:t>
                        </m:r>
                      </m:oMath>
                      <w:r>
                        <w:rPr>
                          <w:rFonts w:eastAsiaTheme="minorEastAsia"/>
                          <w:sz w:val="20"/>
                          <w:szCs w:val="20"/>
                          <w:lang w:val="hy-AM"/>
                        </w:rPr>
                        <w:tab/>
                      </w:r>
                      <w:r w:rsidRPr="001641A7">
                        <w:rPr>
                          <w:rFonts w:ascii="GHEA Grapalat" w:eastAsiaTheme="minorEastAsia" w:hAnsi="GHEA Grapalat"/>
                          <w:sz w:val="20"/>
                          <w:szCs w:val="20"/>
                          <w:lang w:val="hy-AM"/>
                        </w:rPr>
                        <w:t>(9)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1641A7" w14:paraId="1605C5CA" w14:textId="77777777" w:rsidTr="001641A7">
        <w:tc>
          <w:tcPr>
            <w:tcW w:w="3445" w:type="dxa"/>
          </w:tcPr>
          <w:p w14:paraId="4A9A218C" w14:textId="667230CA" w:rsidR="001641A7" w:rsidRDefault="001641A7" w:rsidP="001641A7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45C6918B" wp14:editId="6DCA6B5E">
                  <wp:extent cx="2053200" cy="2050779"/>
                  <wp:effectExtent l="0" t="0" r="4445" b="6985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857" cy="20594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620894CD" w14:textId="77777777" w:rsidTr="001641A7">
        <w:tc>
          <w:tcPr>
            <w:tcW w:w="3445" w:type="dxa"/>
          </w:tcPr>
          <w:p w14:paraId="76818642" w14:textId="221427C6" w:rsidR="001641A7" w:rsidRDefault="001641A7" w:rsidP="001641A7">
            <w:pPr>
              <w:pStyle w:val="4"/>
              <w:spacing w:before="0" w:after="0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57012CC7" w14:textId="26526122" w:rsidR="00DB6E01" w:rsidRDefault="00150D47" w:rsidP="001641A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5F0ED32F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5EBEA210" w:rsidR="001641A7" w:rsidRDefault="001641A7" w:rsidP="001641A7">
      <w:pPr>
        <w:pStyle w:val="Q-Normal"/>
      </w:pPr>
      <w:r>
        <w:t>Այս գործընթացը դիտենք H_2+I_2=2HI ռեակցիայի օրինակով (նկար 4.9):</w:t>
      </w:r>
    </w:p>
    <w:p w14:paraId="1B85BB0E" w14:textId="78F7504C" w:rsidR="001641A7" w:rsidRDefault="001641A7" w:rsidP="001641A7">
      <w:pPr>
        <w:pStyle w:val="Q-Normal"/>
      </w:pPr>
      <w:r>
        <w:t>Ջրածնի և յոդի բավարար էներգիա ունեցող մոլեկուլների բախման հետևանքով առաջանում է ակտիվ կոմպլեքս՝ [H_2-I_2 ]^*, այնուհետև ակտիվ կոմպլեքսը քայքայվում է HI -ի երկու մոլեկուլի:</w:t>
      </w:r>
    </w:p>
    <w:p w14:paraId="37B4F4D7" w14:textId="7E4E43A3" w:rsidR="00BF0CD8" w:rsidRPr="00BF4834" w:rsidRDefault="00BF0CD8" w:rsidP="00302A17">
      <w:pPr>
        <w:pStyle w:val="Q-Normal"/>
      </w:pPr>
      <w:r w:rsidRPr="00BF4834">
        <w:lastRenderedPageBreak/>
        <w:t>Գրաֆիկորեն պատկերենք  էներգիայի փոփոխությունն այս ռեակցիայի ընթացքում (նկ</w:t>
      </w:r>
      <w:r>
        <w:t xml:space="preserve">ար </w:t>
      </w:r>
      <w:r w:rsidRPr="001641A7"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7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w:lastRenderedPageBreak/>
              <mc:AlternateContent>
                <mc:Choice Requires="wps">
                  <w:drawing>
                    <wp:inline distT="0" distB="0" distL="0" distR="0" wp14:anchorId="2F91B5C4" wp14:editId="0E89F448">
                      <wp:extent cx="1064172" cy="488731"/>
                      <wp:effectExtent l="0" t="0" r="3175" b="6985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48873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1641A7" w:rsidRPr="001641A7" w:rsidRDefault="001641A7" w:rsidP="001641A7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413" style="width:83.8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" fillcolor="#dce8e8" stroked="f" strokeweight="1pt">
                      <v:stroke joinstyle="miter"/>
                      <v:textbox>
                        <w:txbxContent>
                          <w:p w14:paraId="6C51F315" w14:textId="63A830EF" w:rsidR="001641A7" w:rsidRPr="001641A7" w:rsidRDefault="001641A7" w:rsidP="001641A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5468907E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49" w:name="_Hlk67090887"/>
      <w:r w:rsidRPr="00940385">
        <w:br/>
      </w:r>
      <w:bookmarkStart w:id="750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0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49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7E20AF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1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1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2" w:name="_Hlk67153528"/>
      <w:r w:rsidRPr="00AE3EFF">
        <w:rPr>
          <w:i/>
        </w:rPr>
        <w:t xml:space="preserve">Լուծում:    </w:t>
      </w:r>
      <w:bookmarkEnd w:id="752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3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3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7578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41"/>
        <w:gridCol w:w="6237"/>
      </w:tblGrid>
      <w:tr w:rsidR="00BF0CD8" w:rsidRPr="001641A7" w14:paraId="27C7D0BB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16653014" w14:textId="259CBA59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</m:t>
                </m:r>
              </m:oMath>
            </m:oMathPara>
          </w:p>
        </w:tc>
        <w:tc>
          <w:tcPr>
            <w:tcW w:w="6237" w:type="dxa"/>
            <w:vMerge w:val="restart"/>
          </w:tcPr>
          <w:p w14:paraId="42F227C3" w14:textId="77777777" w:rsidR="00BF0CD8" w:rsidRPr="001641A7" w:rsidRDefault="00000000" w:rsidP="001641A7">
            <w:pPr>
              <w:tabs>
                <w:tab w:val="left" w:pos="2299"/>
              </w:tabs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 xml:space="preserve"> ,  </m:t>
                </m:r>
              </m:oMath>
            </m:oMathPara>
          </w:p>
          <w:p w14:paraId="5EEC3C07" w14:textId="0AD6C821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ստ Վանտ-Հոֆֆի կանոնի</w:t>
            </w:r>
            <w:r w:rsidR="008B312E" w:rsidRPr="001641A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1641A7" w14:paraId="76F129A2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379F56E6" w14:textId="5E4655B4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</m:t>
                </m:r>
              </m:oMath>
            </m:oMathPara>
          </w:p>
        </w:tc>
        <w:tc>
          <w:tcPr>
            <w:tcW w:w="6237" w:type="dxa"/>
            <w:vMerge/>
          </w:tcPr>
          <w:p w14:paraId="76D57B89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3A4A5C22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1CD7173A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γ=3</m:t>
                </m:r>
              </m:oMath>
            </m:oMathPara>
          </w:p>
        </w:tc>
        <w:tc>
          <w:tcPr>
            <w:tcW w:w="6237" w:type="dxa"/>
            <w:vMerge/>
          </w:tcPr>
          <w:p w14:paraId="02A2CACA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7F74ADA3" w14:textId="77777777" w:rsidTr="001641A7">
        <w:tc>
          <w:tcPr>
            <w:tcW w:w="1341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6237" w:type="dxa"/>
            <w:vMerge/>
          </w:tcPr>
          <w:p w14:paraId="681B6EC0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6A7A9081" w14:textId="77777777" w:rsidTr="001641A7">
        <w:tc>
          <w:tcPr>
            <w:tcW w:w="1341" w:type="dxa"/>
            <w:tcBorders>
              <w:top w:val="single" w:sz="4" w:space="0" w:color="auto"/>
            </w:tcBorders>
          </w:tcPr>
          <w:p w14:paraId="3A364A04" w14:textId="77777777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?</m:t>
                </m:r>
              </m:oMath>
            </m:oMathPara>
          </w:p>
        </w:tc>
        <w:tc>
          <w:tcPr>
            <w:tcW w:w="6237" w:type="dxa"/>
            <w:vMerge/>
          </w:tcPr>
          <w:p w14:paraId="4FC24269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1ECF4E85" w14:textId="2915533B" w:rsidR="00A62AE1" w:rsidRDefault="00A62AE1" w:rsidP="00C60F7D">
      <w:bookmarkStart w:id="754" w:name="_Toc132934668"/>
      <w:bookmarkStart w:id="755" w:name="_Toc133963289"/>
      <w:bookmarkStart w:id="756" w:name="_Toc133965347"/>
      <w:bookmarkStart w:id="757" w:name="_Toc133965603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26C624" wp14:editId="45F8A199">
                <wp:extent cx="5076190" cy="791845"/>
                <wp:effectExtent l="0" t="0" r="0" b="8255"/>
                <wp:docPr id="7480073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7796915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DB85D5" w14:textId="671B197D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660075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7F045F" w14:textId="7628DF47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ԱՏԱԼԻԶԻ ԸՆԴՀԱՆՈՒՐ ՀԻՄՈՒ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26C624" id="_x0000_s141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yEosAXEDAABPCgAADgAAAAAAAAAAAAAAAAAuAgAAZHJzL2Uyb0RvYy54bWxQSwECLQAU&#10;AAYACAAAACEAq6iJJd0AAAAFAQAADwAAAAAAAAAAAAAAAADLBQAAZHJzL2Rvd25yZXYueG1sUEsF&#10;BgAAAAAEAAQA8wAAANUGAAAAAA==&#10;">
                <v:shape id="_x0000_s141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FDB85D5" w14:textId="671B197D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1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" filled="f" stroked="f" strokeweight="1.5pt">
                  <v:textbox inset=",0,,0">
                    <w:txbxContent>
                      <w:p w14:paraId="107F045F" w14:textId="7628DF47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ԱՏԱԼԻԶԻ ԸՆԴՀԱՆՈՒՐ ՀԻՄՈՒ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58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4"/>
      <w:bookmarkEnd w:id="755"/>
      <w:bookmarkEnd w:id="756"/>
      <w:bookmarkEnd w:id="757"/>
      <w:bookmarkEnd w:id="758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D3722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2A42B31E">
                <wp:extent cx="3932686" cy="677917"/>
                <wp:effectExtent l="0" t="0" r="0" b="825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417" style="width:309.6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D3722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EF51ECB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418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D3722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02662E" wp14:editId="29FC2478">
                <wp:extent cx="4256668" cy="859220"/>
                <wp:effectExtent l="0" t="0" r="0" b="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8592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419" style="width:335.1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lastRenderedPageBreak/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D37220">
      <w:pPr>
        <w:pStyle w:val="Q-Normal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5DCACC68">
                <wp:extent cx="4691949" cy="488731"/>
                <wp:effectExtent l="0" t="0" r="0" b="6985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420" style="width:369.4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166"/>
      </w:tblGrid>
      <w:tr w:rsidR="00D37220" w14:paraId="4B87D9E1" w14:textId="77777777" w:rsidTr="00D37220">
        <w:tc>
          <w:tcPr>
            <w:tcW w:w="5098" w:type="dxa"/>
          </w:tcPr>
          <w:p w14:paraId="36D604ED" w14:textId="3F237DAA" w:rsidR="00D37220" w:rsidRDefault="00D37220" w:rsidP="00D3722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98AC90" wp14:editId="18990AEC">
                  <wp:extent cx="3138242" cy="2293883"/>
                  <wp:effectExtent l="0" t="0" r="508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կատալիզ 5.jpg"/>
                          <pic:cNvPicPr/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584" cy="2310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7220" w14:paraId="64AE6AB8" w14:textId="77777777" w:rsidTr="00D37220">
        <w:tc>
          <w:tcPr>
            <w:tcW w:w="5098" w:type="dxa"/>
          </w:tcPr>
          <w:p w14:paraId="35BE6827" w14:textId="273D2825" w:rsidR="00D37220" w:rsidRDefault="00D37220" w:rsidP="00D37220">
            <w:pPr>
              <w:pStyle w:val="4"/>
              <w:spacing w:before="0" w:after="0"/>
            </w:pPr>
            <w:r>
              <w:t>Ռեակցիայի ակտիվացման էներգիայի մեծությունն  առանց կատալիզատորի և</w:t>
            </w:r>
            <w:r w:rsidRPr="001B0E2C">
              <w:t xml:space="preserve"> </w:t>
            </w:r>
            <w:r>
              <w:t xml:space="preserve">կատալիզատորի առկայությամբ </w:t>
            </w:r>
          </w:p>
        </w:tc>
      </w:tr>
    </w:tbl>
    <w:p w14:paraId="5E05A255" w14:textId="35AD4DBA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 xml:space="preserve">Անհամասեռ կատալիզի դեպքում ռեակցիայի արագությունը խիստ կախված է կատալիզատորի մակերեսից, այդ պատճառով մեծ նշանակություն ունի պինդ </w:t>
      </w:r>
      <w:r>
        <w:lastRenderedPageBreak/>
        <w:t>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24510680" w14:textId="4DA19C1A" w:rsidR="00A62AE1" w:rsidRDefault="00A62AE1" w:rsidP="00C60F7D">
      <w:bookmarkStart w:id="759" w:name="_Toc132934669"/>
      <w:bookmarkStart w:id="760" w:name="_Toc133963290"/>
      <w:bookmarkStart w:id="761" w:name="_Toc133965348"/>
      <w:bookmarkStart w:id="762" w:name="_Toc133965604"/>
      <w:r>
        <w:rPr>
          <w:noProof/>
        </w:rPr>
        <w:lastRenderedPageBreak/>
        <mc:AlternateContent>
          <mc:Choice Requires="wpg">
            <w:drawing>
              <wp:inline distT="0" distB="0" distL="0" distR="0" wp14:anchorId="4BEE7EFD" wp14:editId="201EB2DC">
                <wp:extent cx="5076190" cy="791845"/>
                <wp:effectExtent l="0" t="0" r="0" b="8255"/>
                <wp:docPr id="9453465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3639112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732DDF" w14:textId="764D658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6144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3CB489" w14:textId="63359779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EE7EFD" id="_x0000_s14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Srfcg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E+RKt9yAwAATgoAAA4AAAAAAAAAAAAAAAAALgIAAGRycy9lMm9Eb2MueG1sUEsBAi0A&#10;FAAGAAgAAAAhAKuoiSXdAAAABQEAAA8AAAAAAAAAAAAAAAAAzAUAAGRycy9kb3ducmV2LnhtbFBL&#10;BQYAAAAABAAEAPMAAADWBgAAAAA=&#10;">
                <v:shape id="_x0000_s14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3732DDF" w14:textId="764D658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" filled="f" stroked="f" strokeweight="1.5pt">
                  <v:textbox inset=",0,,0">
                    <w:txbxContent>
                      <w:p w14:paraId="7B3CB489" w14:textId="63359779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63" w:name="_Toc148566247"/>
      <w:bookmarkStart w:id="764" w:name="_Toc132934670"/>
      <w:bookmarkStart w:id="765" w:name="_Toc133963291"/>
      <w:bookmarkStart w:id="766" w:name="_Toc133965349"/>
      <w:bookmarkStart w:id="767" w:name="_Toc133965605"/>
      <w:bookmarkEnd w:id="759"/>
      <w:bookmarkEnd w:id="760"/>
      <w:bookmarkEnd w:id="761"/>
      <w:bookmarkEnd w:id="762"/>
      <w:r>
        <w:t>§4.8. ՔԻՄԻԱԿԱՆ ՀԱՎԱՍԱՐԱԿՇՌՈՒԹՅՈՒՆ</w:t>
      </w:r>
      <w:bookmarkEnd w:id="763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68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4"/>
      <w:bookmarkEnd w:id="765"/>
      <w:bookmarkEnd w:id="766"/>
      <w:bookmarkEnd w:id="767"/>
      <w:bookmarkEnd w:id="768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D372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76A7EC76">
                <wp:extent cx="4656608" cy="480848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4808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424" style="width:366.65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21.05pt;height:30.4pt" o:ole="">
            <v:imagedata r:id="rId554" o:title=""/>
          </v:shape>
          <o:OLEObject Type="Embed" ProgID="ChemDraw.Document.6.0" ShapeID="_x0000_i1235" DrawAspect="Content" ObjectID="_1760256222" r:id="rId55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71F49E73">
                <wp:extent cx="3995989" cy="693683"/>
                <wp:effectExtent l="0" t="0" r="508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425" style="width:314.6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lastRenderedPageBreak/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69" w:name="_Toc132934671"/>
      <w:bookmarkStart w:id="770" w:name="_Toc133963292"/>
      <w:bookmarkStart w:id="771" w:name="_Toc133965350"/>
      <w:bookmarkStart w:id="772" w:name="_Toc133965606"/>
      <w:bookmarkStart w:id="773" w:name="_Toc148566249"/>
      <w:r>
        <w:t>Ք</w:t>
      </w:r>
      <w:r w:rsidRPr="002F431E">
        <w:t>ԻՄԻԱԿԱՆ ՀԱՎԱՍԱՐԱԿՇՌՈՒԹՅՈՒՆ, ՀԱՎԱՍԱՐԱԿՇՌՈՒԹՅԱՆ ՀԱՍՏԱՏՈՒՆ</w:t>
      </w:r>
      <w:bookmarkEnd w:id="769"/>
      <w:bookmarkEnd w:id="770"/>
      <w:bookmarkEnd w:id="771"/>
      <w:bookmarkEnd w:id="772"/>
      <w:bookmarkEnd w:id="773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36" type="#_x0000_t75" style="width:109.25pt;height:28.55pt" o:ole="">
            <v:imagedata r:id="rId556" o:title=""/>
          </v:shape>
          <o:OLEObject Type="Embed" ProgID="ChemDraw.Document.6.0" ShapeID="_x0000_i1236" DrawAspect="Content" ObjectID="_1760256223" r:id="rId557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6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259F0FE6">
                  <wp:extent cx="2609193" cy="2297071"/>
                  <wp:effectExtent l="0" t="0" r="1270" b="825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362" cy="2300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4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lastRenderedPageBreak/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75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7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3EFDB83A">
                <wp:extent cx="3704897" cy="961697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9616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426" style="width:291.7pt;height:7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2DA61185">
                <wp:extent cx="4108844" cy="685800"/>
                <wp:effectExtent l="0" t="0" r="6350" b="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427" style="width:323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6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6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Default="00BF0CD8" w:rsidP="007E20AF">
      <w:pPr>
        <w:pStyle w:val="Q-Normal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B2E0DB">
                <wp:extent cx="4097326" cy="677917"/>
                <wp:effectExtent l="0" t="0" r="0" b="8255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685F51" w:rsidRPr="007E20AF" w:rsidRDefault="00685F51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 w:rsidR="007E20AF"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428" style="width:32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OY0kg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94ABCE1" w14:textId="45654F3E" w:rsidR="00685F51" w:rsidRPr="007E20AF" w:rsidRDefault="00685F51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 w:rsidR="007E20AF"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40DD9391" w:rsidR="007E20AF" w:rsidRPr="00FA1977" w:rsidRDefault="007E20AF" w:rsidP="007E20AF">
      <w:pPr>
        <w:pStyle w:val="Q-Normal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w:lastRenderedPageBreak/>
        <mc:AlternateContent>
          <mc:Choice Requires="wps">
            <w:drawing>
              <wp:inline distT="0" distB="0" distL="0" distR="0" wp14:anchorId="0F72F06E" wp14:editId="127B1798">
                <wp:extent cx="3381704" cy="780393"/>
                <wp:effectExtent l="0" t="0" r="9525" b="1270"/>
                <wp:docPr id="2076140116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1704" cy="780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6AC48F" w14:textId="77777777" w:rsidR="007E20AF" w:rsidRPr="007E20AF" w:rsidRDefault="007E20AF" w:rsidP="007E20AF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D03ABAA" w14:textId="77777777" w:rsidR="007E20AF" w:rsidRPr="002A09FB" w:rsidRDefault="007E20AF" w:rsidP="007E20AF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</w:t>
                            </w:r>
                            <w:r w:rsidRPr="00FA1977">
                              <w:t>-</w:t>
                            </w:r>
                            <w:r w:rsidRPr="00FA1977">
                              <w:t>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72F06E" id="_x0000_s1429" style="width:266.3pt;height:6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A6AC48F" w14:textId="77777777" w:rsidR="007E20AF" w:rsidRPr="007E20AF" w:rsidRDefault="007E20AF" w:rsidP="007E20AF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D03ABAA" w14:textId="77777777" w:rsidR="007E20AF" w:rsidRPr="002A09FB" w:rsidRDefault="007E20AF" w:rsidP="007E20AF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</w:t>
                      </w:r>
                      <w:r w:rsidRPr="00FA1977">
                        <w:t>-</w:t>
                      </w:r>
                      <w:r w:rsidRPr="00FA1977">
                        <w:t>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77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77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78" w:name="_Toc132934672"/>
      <w:bookmarkStart w:id="779" w:name="_Toc133963293"/>
      <w:bookmarkStart w:id="780" w:name="_Toc133965351"/>
      <w:bookmarkStart w:id="781" w:name="_Toc133965607"/>
      <w:bookmarkStart w:id="782" w:name="_Toc148566250"/>
      <w:r w:rsidRPr="0037401B">
        <w:t>ԽՆԴԻՐՆԵՐԻ ԼՈՒԾՄԱՆ ՕՐԻՆԱԿՆԵՐ</w:t>
      </w:r>
      <w:bookmarkEnd w:id="778"/>
      <w:bookmarkEnd w:id="779"/>
      <w:bookmarkEnd w:id="780"/>
      <w:bookmarkEnd w:id="781"/>
      <w:bookmarkEnd w:id="782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3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3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7E20AF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7E20AF">
      <w:pPr>
        <w:pStyle w:val="Q-Xndir"/>
      </w:pPr>
      <w:r w:rsidRPr="002A09FB">
        <w:rPr>
          <w:iCs/>
        </w:rPr>
        <w:lastRenderedPageBreak/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4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4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85" w:name="_Toc132934673"/>
      <w:bookmarkStart w:id="786" w:name="_Toc133963294"/>
      <w:bookmarkStart w:id="787" w:name="_Toc133965352"/>
      <w:bookmarkStart w:id="788" w:name="_Toc133965608"/>
    </w:p>
    <w:p w14:paraId="2E0C6039" w14:textId="32CC8711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6B665EA8" wp14:editId="2BD736CF">
                <wp:extent cx="5076190" cy="791845"/>
                <wp:effectExtent l="0" t="0" r="0" b="8255"/>
                <wp:docPr id="19295262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4277968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D4247A" w14:textId="13B973C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4153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D4B197" w14:textId="526DC1AD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ԱՆ ՏԵՂԱՇԱՐԺԸ, ԼԵ-ՇԱՏԵԼՅԵԻ ՍԿԶԲՈՒՆ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665EA8" id="_x0000_s143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wMX9q3EDAABOCgAADgAAAAAAAAAAAAAAAAAuAgAAZHJzL2Uyb0RvYy54bWxQSwECLQAU&#10;AAYACAAAACEAq6iJJd0AAAAFAQAADwAAAAAAAAAAAAAAAADLBQAAZHJzL2Rvd25yZXYueG1sUEsF&#10;BgAAAAAEAAQA8wAAANUGAAAAAA==&#10;">
                <v:shape id="_x0000_s143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BD4247A" w14:textId="13B973C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43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" filled="f" stroked="f" strokeweight="1.5pt">
                  <v:textbox inset=",0,,0">
                    <w:txbxContent>
                      <w:p w14:paraId="78D4B197" w14:textId="526DC1AD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ԱՆ ՏԵՂԱՇԱՐԺԸ, ԼԵ-ՇԱՏԵԼՅԵԻ ՍԿԶԲՈՒՆ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89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85"/>
      <w:bookmarkEnd w:id="786"/>
      <w:bookmarkEnd w:id="787"/>
      <w:bookmarkEnd w:id="788"/>
      <w:bookmarkEnd w:id="789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7E20AF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6838AB6B">
                <wp:extent cx="4634449" cy="685800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433" style="width:364.9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0" w:name="_Toc132934674"/>
      <w:bookmarkStart w:id="791" w:name="_Toc133963295"/>
      <w:bookmarkStart w:id="792" w:name="_Toc133965353"/>
      <w:bookmarkStart w:id="793" w:name="_Toc133965609"/>
      <w:bookmarkStart w:id="794" w:name="_Toc148566252"/>
      <w:r w:rsidRPr="007E1959">
        <w:t>ՓՈԽԱԶԴՈՂ ՆՅՈՒԹԵՐԻ ԿՈՆՑԵՆՏՐԱՑԻԱՆԵՐԻ ԱԶԴԵՑՈՒԹՅՈՒՆԸ</w:t>
      </w:r>
      <w:bookmarkEnd w:id="790"/>
      <w:bookmarkEnd w:id="791"/>
      <w:bookmarkEnd w:id="792"/>
      <w:bookmarkEnd w:id="793"/>
      <w:bookmarkEnd w:id="794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95" w:name="_Toc132934675"/>
      <w:bookmarkStart w:id="796" w:name="_Toc133963296"/>
      <w:bookmarkStart w:id="797" w:name="_Toc133965354"/>
      <w:bookmarkStart w:id="798" w:name="_Toc133965610"/>
      <w:bookmarkStart w:id="799" w:name="_Toc148566253"/>
      <w:r w:rsidRPr="00D172A4">
        <w:t>ՋԵՐՄԱՍՏԻՃԱՆԻ ԱԶԴԵՑՈՒԹՅՈՒՆԸ</w:t>
      </w:r>
      <w:bookmarkEnd w:id="795"/>
      <w:bookmarkEnd w:id="796"/>
      <w:bookmarkEnd w:id="797"/>
      <w:bookmarkEnd w:id="798"/>
      <w:bookmarkEnd w:id="799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0" w:name="_Hlk70281403"/>
    <w:p w14:paraId="42911D1D" w14:textId="0B9EC739" w:rsidR="00BF0CD8" w:rsidRPr="00736350" w:rsidRDefault="00000000" w:rsidP="007E20AF">
      <w:pPr>
        <w:pStyle w:val="Q-Normal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01" w:name="_Hlk70281581"/>
          <w:bookmarkEnd w:id="800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801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7E20A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2" w:name="_Toc132934676"/>
      <w:bookmarkStart w:id="803" w:name="_Toc133963297"/>
      <w:bookmarkStart w:id="804" w:name="_Toc133965355"/>
      <w:bookmarkStart w:id="805" w:name="_Toc133965611"/>
      <w:bookmarkStart w:id="806" w:name="_Toc148566254"/>
      <w:r w:rsidRPr="00D172A4">
        <w:t>ՃՆՇՄԱՆ ԱԶԴԵՑՈՒԹՅՈՒՆԸ</w:t>
      </w:r>
      <w:bookmarkEnd w:id="802"/>
      <w:bookmarkEnd w:id="803"/>
      <w:bookmarkEnd w:id="804"/>
      <w:bookmarkEnd w:id="805"/>
      <w:bookmarkEnd w:id="806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07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07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1D40D78A" w14:textId="1051A52F" w:rsidR="00A62AE1" w:rsidRDefault="00A62AE1" w:rsidP="00C60F7D">
      <w:bookmarkStart w:id="808" w:name="_Toc132934677"/>
      <w:bookmarkStart w:id="809" w:name="_Toc133963298"/>
      <w:bookmarkStart w:id="810" w:name="_Toc133965356"/>
      <w:bookmarkStart w:id="811" w:name="_Toc13396561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3AAD3B" wp14:editId="47D03EA6">
                <wp:extent cx="5076190" cy="791845"/>
                <wp:effectExtent l="0" t="0" r="0" b="8255"/>
                <wp:docPr id="20373033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10278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977F6" w14:textId="0E0FCA11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49983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CEA23" w14:textId="1F50EDEB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 ԸՆԴՀԱՆՈՒՐ ԴԱՍԱԿԱՐԳ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3AAD3B" id="_x0000_s14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CLLe5FsAwAATgoAAA4AAAAAAAAAAAAAAAAALgIAAGRycy9lMm9Eb2MueG1sUEsBAi0AFAAGAAgA&#10;AAAhAKuoiSXdAAAABQEAAA8AAAAAAAAAAAAAAAAAxgUAAGRycy9kb3ducmV2LnhtbFBLBQYAAAAA&#10;BAAEAPMAAADQBgAAAAA=&#10;">
                <v:shape id="_x0000_s14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B9977F6" w14:textId="0E0FCA11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4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" filled="f" stroked="f" strokeweight="1.5pt">
                  <v:textbox inset=",0,,0">
                    <w:txbxContent>
                      <w:p w14:paraId="61ACEA23" w14:textId="1F50EDEB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 ԸՆԴՀԱՆՈՒՐ ԴԱՍԱԿԱՐԳ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12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08"/>
      <w:bookmarkEnd w:id="809"/>
      <w:bookmarkEnd w:id="810"/>
      <w:bookmarkEnd w:id="811"/>
      <w:bookmarkEnd w:id="812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7E20AF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7E20AF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7E20AF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7E20AF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7E20AF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7E20AF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դարձելիության՝</w:t>
      </w: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7E20AF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7E20AF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7E20AF">
      <w:pPr>
        <w:pStyle w:val="ListParagraph"/>
        <w:numPr>
          <w:ilvl w:val="0"/>
          <w:numId w:val="47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7E20AF">
      <w:pPr>
        <w:pStyle w:val="ListParagraph"/>
        <w:numPr>
          <w:ilvl w:val="0"/>
          <w:numId w:val="47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7E20AF">
        <w:rPr>
          <w:rFonts w:ascii="GHEA Grapalat" w:hAnsi="GHEA Grapalat"/>
          <w:color w:val="007A7A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7C0E6588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437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8B31CCB" wp14:editId="300628B5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438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4EC7C542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439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3" w:name="_Hlk70100457"/>
      <w:r>
        <w:t xml:space="preserve">Օրինակներ. </w:t>
      </w:r>
    </w:p>
    <w:bookmarkEnd w:id="813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4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263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49B21B84">
                <wp:extent cx="4180949" cy="6700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6700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440" style="width:329.2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NqRkQ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37" type="#_x0000_t75" style="width:3in;height:16.75pt" o:ole="">
            <v:imagedata r:id="rId559" o:title=""/>
          </v:shape>
          <o:OLEObject Type="Embed" ProgID="ChemDraw.Document.6.0" ShapeID="_x0000_i1237" DrawAspect="Content" ObjectID="_1760256224" r:id="rId56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38" type="#_x0000_t75" style="width:162.6pt;height:16.75pt" o:ole="">
            <v:imagedata r:id="rId561" o:title=""/>
          </v:shape>
          <o:OLEObject Type="Embed" ProgID="ChemDraw.Document.6.0" ShapeID="_x0000_i1238" DrawAspect="Content" ObjectID="_1760256225" r:id="rId562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31665" type="#_x0000_t75" style="width:197.4pt;height:32.9pt" o:ole="">
            <v:imagedata r:id="rId563" o:title=""/>
          </v:shape>
          <o:OLEObject Type="Embed" ProgID="ChemDraw.Document.6.0" ShapeID="_x0000_i131665" DrawAspect="Content" ObjectID="_1760256226" r:id="rId56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0" type="#_x0000_t75" style="width:199.25pt;height:15.5pt" o:ole="">
            <v:imagedata r:id="rId565" o:title=""/>
          </v:shape>
          <o:OLEObject Type="Embed" ProgID="ChemDraw.Document.6.0" ShapeID="_x0000_i1240" DrawAspect="Content" ObjectID="_1760256227" r:id="rId56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lastRenderedPageBreak/>
        <w:drawing>
          <wp:inline distT="0" distB="0" distL="0" distR="0" wp14:anchorId="4EE5E4C9" wp14:editId="75273DD1">
            <wp:extent cx="4947066" cy="2334939"/>
            <wp:effectExtent l="38100" t="0" r="44450" b="8255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7" r:lo="rId568" r:qs="rId569" r:cs="rId57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609BF3D4" w14:textId="03CB35D9" w:rsidR="00F47CD6" w:rsidRDefault="00F47CD6" w:rsidP="00F47CD6">
      <w:pPr>
        <w:pStyle w:val="Q-Normal"/>
        <w:ind w:firstLine="0"/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25DD787C" wp14:editId="41BFB15A">
                <wp:extent cx="5993791" cy="1308256"/>
                <wp:effectExtent l="57150" t="38100" r="6985" b="6350"/>
                <wp:docPr id="67606428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3791" cy="1308256"/>
                          <a:chOff x="0" y="0"/>
                          <a:chExt cx="7629915" cy="1666363"/>
                        </a:xfrm>
                      </wpg:grpSpPr>
                      <wps:wsp>
                        <wps:cNvPr id="848419308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3496EE3" w14:textId="77777777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332FA999" w14:textId="0A61095D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04822452" name="Group 2"/>
                        <wpg:cNvGrpSpPr/>
                        <wpg:grpSpPr>
                          <a:xfrm>
                            <a:off x="1669237" y="678045"/>
                            <a:ext cx="5960678" cy="988318"/>
                            <a:chOff x="0" y="-744"/>
                            <a:chExt cx="5960678" cy="988318"/>
                          </a:xfrm>
                        </wpg:grpSpPr>
                        <wps:wsp>
                          <wps:cNvPr id="155461326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639408" name="Rectangle 1"/>
                          <wps:cNvSpPr/>
                          <wps:spPr>
                            <a:xfrm>
                              <a:off x="498035" y="-744"/>
                              <a:ext cx="5462643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4366841" w14:textId="77777777" w:rsidR="00F47CD6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 xml:space="preserve">ԼՈՒԾՈԻՅԹՆԵՐ: ԷԼԵԿՏՐՈԼԻՏԱՅԻՆ ԴԻՍՈՑՈՒՄ: ԱՂԵՐԻ ՀԻԴՐՈԼԻԶ: ԷԼԵԿՏՐՈԼԻԶ: </w:t>
                                </w:r>
                              </w:p>
                              <w:p w14:paraId="468A0FBA" w14:textId="3DB1AC93" w:rsidR="00F47CD6" w:rsidRPr="00603BEE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ՄԱՔՈՒՐ ՆՅՈՒԹԵՐ ԵՎ ԽԱՌՆՈՒՐԴՆԵՐ: ԴԻՍՊԵՐՍ (ՑՐԻՎ) ՀԱՄԱԿԱՐԳ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DD787C" id="_x0000_s1441" style="width:471.95pt;height:103pt;mso-position-horizontal-relative:char;mso-position-vertical-relative:line" coordsize="76299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">
                <v:shape id="_x0000_s1442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" adj="4809" fillcolor="window" strokecolor="#0d8080" strokeweight="6.25pt">
                  <v:textbox inset="0,,0,0">
                    <w:txbxContent>
                      <w:p w14:paraId="03496EE3" w14:textId="77777777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332FA999" w14:textId="0A61095D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group id="Group 2" o:spid="_x0000_s1443" style="position:absolute;left:16692;top:6780;width:59607;height:9883" coordorigin=",-7" coordsize="59606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">
                  <v:shape id="Right Triangle 3" o:spid="_x0000_s1444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" fillcolor="#0d8080" stroked="f" strokeweight="1.5pt"/>
                  <v:rect id="Rectangle 1" o:spid="_x0000_s1445" style="position:absolute;left:4980;top:-7;width:54626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" fillcolor="#0d8080" stroked="f" strokeweight="1.5pt">
                    <v:textbox inset="0,0,0,0">
                      <w:txbxContent>
                        <w:p w14:paraId="64366841" w14:textId="77777777" w:rsidR="00F47CD6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 xml:space="preserve">ԼՈՒԾՈԻՅԹՆԵՐ: ԷԼԵԿՏՐՈԼԻՏԱՅԻՆ ԴԻՍՈՑՈՒՄ: ԱՂԵՐԻ ՀԻԴՐՈԼԻԶ: ԷԼԵԿՏՐՈԼԻԶ: </w:t>
                          </w:r>
                        </w:p>
                        <w:p w14:paraId="468A0FBA" w14:textId="3DB1AC93" w:rsidR="00F47CD6" w:rsidRPr="00603BEE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ՄԱՔՈՒՐ ՆՅՈՒԹԵՐ ԵՎ ԽԱՌՆՈՒՐԴՆԵՐ: ԴԻՍՊԵՐՍ (ՑՐԻՎ) ՀԱՄԱԿԱՐԳ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15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15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6" w:name="_Toc133963299"/>
      <w:bookmarkStart w:id="817" w:name="_Toc133965357"/>
      <w:bookmarkStart w:id="818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6599D858" w14:textId="09C63535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13F3F671" wp14:editId="28DAFE19">
                <wp:extent cx="5076190" cy="919424"/>
                <wp:effectExtent l="0" t="0" r="0" b="0"/>
                <wp:docPr id="16319080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19424"/>
                          <a:chOff x="0" y="-8793"/>
                          <a:chExt cx="10799225" cy="1965933"/>
                        </a:xfrm>
                      </wpg:grpSpPr>
                      <wps:wsp>
                        <wps:cNvPr id="1463733585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0D9464" w14:textId="2B26D515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3420339" name="Rectangle 1"/>
                        <wps:cNvSpPr/>
                        <wps:spPr>
                          <a:xfrm>
                            <a:off x="2073582" y="-8793"/>
                            <a:ext cx="8725643" cy="1965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0C11F3C" w14:textId="77777777" w:rsidR="00A62AE1" w:rsidRPr="00A62AE1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ԼՈՒԾՈՒՅԹՆԵՐ, ԸՆԴՀԱՆՈՒՐ ԲՆՈՒԹԱԳԻՐԸ, ԼՈՒԾԵԼԻՈՒԹՅՈՒՆ, ԼՈՒԾՈՒՅԹՆԵՐԻ ՔԱՆԱԿԱԿԱՆ ԲԱՂԱԴՐՈՒԹՅԱՆ ԱՐՏԱՀԱՅՏՄԱՆ ՁԵՎԵՐԸ</w:t>
                              </w:r>
                            </w:p>
                            <w:p w14:paraId="3BECE049" w14:textId="2D7EB3B6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F3F671" id="_x0000_s1446" style="width:399.7pt;height:72.4pt;mso-position-horizontal-relative:char;mso-position-vertical-relative:line" coordorigin=",-87" coordsize="107992,19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">
                <v:shape id="_x0000_s1447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A0D9464" w14:textId="2B26D515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448" style="position:absolute;left:20735;top:-87;width:87257;height:19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" filled="f" stroked="f" strokeweight="1.5pt">
                  <v:textbox inset=",0,,0">
                    <w:txbxContent>
                      <w:p w14:paraId="70C11F3C" w14:textId="77777777" w:rsidR="00A62AE1" w:rsidRPr="00A62AE1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ԼՈՒԾՈՒՅԹՆԵՐ, ԸՆԴՀԱՆՈՒՐ ԲՆՈՒԹԱԳԻՐԸ, ԼՈՒԾԵԼԻՈՒԹՅՈՒՆ, ԼՈՒԾՈՒՅԹՆԵՐԻ ՔԱՆԱԿԱԿԱՆ ԲԱՂԱԴՐՈՒԹՅԱՆ ԱՐՏԱՀԱՅՏՄԱՆ ՁԵՎԵՐԸ</w:t>
                        </w:r>
                      </w:p>
                      <w:p w14:paraId="3BECE049" w14:textId="2D7EB3B6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19" w:name="_Toc148566257"/>
      <w:bookmarkStart w:id="820" w:name="_Toc133963300"/>
      <w:bookmarkStart w:id="821" w:name="_Toc133965358"/>
      <w:bookmarkStart w:id="822" w:name="_Toc133965614"/>
      <w:bookmarkEnd w:id="816"/>
      <w:bookmarkEnd w:id="817"/>
      <w:bookmarkEnd w:id="818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19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23" w:name="_Toc148566258"/>
      <w:r>
        <w:t xml:space="preserve">ԼՈՒԾՈՒՅԹՆԵՐԻ </w:t>
      </w:r>
      <w:r w:rsidR="00B84164" w:rsidRPr="00CD7006">
        <w:t>ԸՆԴՀԱՆՈՒՐ ԲՆՈՒԹԱԳԻՐԸ</w:t>
      </w:r>
      <w:bookmarkEnd w:id="820"/>
      <w:bookmarkEnd w:id="821"/>
      <w:bookmarkEnd w:id="822"/>
      <w:bookmarkEnd w:id="823"/>
      <w:r w:rsidR="00B84164">
        <w:t xml:space="preserve"> </w:t>
      </w:r>
    </w:p>
    <w:p w14:paraId="0102CFDC" w14:textId="77777777" w:rsidR="00BF0CD8" w:rsidRPr="00F7482C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6C3411E">
                <wp:extent cx="3894083" cy="670035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6700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449" style="width:306.6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</w:t>
      </w:r>
      <w:r>
        <w:lastRenderedPageBreak/>
        <w:t xml:space="preserve">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29.6pt;height:68.9pt" o:ole="">
            <v:imagedata r:id="rId572" o:title=""/>
          </v:shape>
          <o:OLEObject Type="Embed" ProgID="ChemDraw.Document.6.0" ShapeID="_x0000_i1241" DrawAspect="Content" ObjectID="_1760256228" r:id="rId57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55pt;height:53.4pt" o:ole="">
            <v:imagedata r:id="rId574" o:title=""/>
          </v:shape>
          <o:OLEObject Type="Embed" ProgID="ChemDraw.Document.6.0" ShapeID="_x0000_i1242" DrawAspect="Content" ObjectID="_1760256229" r:id="rId57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7pt;height:99.95pt" o:ole="">
            <v:imagedata r:id="rId576" o:title=""/>
          </v:shape>
          <o:OLEObject Type="Embed" ProgID="ChemDraw.Document.6.0" ShapeID="_x0000_i1243" DrawAspect="Content" ObjectID="_1760256230" r:id="rId57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4" w:name="_Toc133963301"/>
      <w:bookmarkStart w:id="825" w:name="_Toc133965359"/>
      <w:bookmarkStart w:id="826" w:name="_Toc133965615"/>
      <w:bookmarkStart w:id="827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4"/>
      <w:bookmarkEnd w:id="825"/>
      <w:bookmarkEnd w:id="826"/>
      <w:bookmarkEnd w:id="827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lastRenderedPageBreak/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6C5A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1A62E07A">
                <wp:extent cx="3626069" cy="867103"/>
                <wp:effectExtent l="0" t="0" r="0" b="9525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6069" cy="86710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450" style="width:285.5pt;height:6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6C5A48">
      <w:pPr>
        <w:pStyle w:val="Q-Normal"/>
        <w:jc w:val="right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66193A6B">
                <wp:extent cx="4146331" cy="496614"/>
                <wp:effectExtent l="0" t="0" r="6985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6331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451" style="width:326.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3pt;height:15.5pt" o:ole="">
            <v:imagedata r:id="rId578" o:title=""/>
          </v:shape>
          <o:OLEObject Type="Embed" ProgID="Equation.3" ShapeID="_x0000_i1244" DrawAspect="Content" ObjectID="_1760256231" r:id="rId57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13C88D8E">
                <wp:extent cx="3697014" cy="701566"/>
                <wp:effectExtent l="0" t="0" r="0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452" style="width:291.1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5CC73001">
                <wp:extent cx="3933497" cy="670035"/>
                <wp:effectExtent l="0" t="0" r="0" b="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6700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453" style="width:309.7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77777777" w:rsidR="00145E9A" w:rsidRDefault="00145E9A" w:rsidP="006C5A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1D04DB01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454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Zrx/Np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0" r:lo="rId581" r:qs="rId582" r:cs="rId58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28" w:name="_Toc133963302"/>
      <w:bookmarkStart w:id="829" w:name="_Toc133965360"/>
      <w:bookmarkStart w:id="830" w:name="_Toc133965616"/>
      <w:bookmarkStart w:id="831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28"/>
      <w:bookmarkEnd w:id="829"/>
      <w:bookmarkEnd w:id="830"/>
      <w:bookmarkEnd w:id="831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6C5A48">
      <w:pPr>
        <w:pStyle w:val="Q-Normal"/>
        <w:numPr>
          <w:ilvl w:val="0"/>
          <w:numId w:val="56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6C5A48">
      <w:pPr>
        <w:pStyle w:val="Q-Normal"/>
        <w:numPr>
          <w:ilvl w:val="0"/>
          <w:numId w:val="56"/>
        </w:numPr>
        <w:ind w:left="426"/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w:lastRenderedPageBreak/>
        <mc:AlternateContent>
          <mc:Choice Requires="wps">
            <w:drawing>
              <wp:inline distT="0" distB="0" distL="0" distR="0" wp14:anchorId="4B1BF578" wp14:editId="34F4F6AC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455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2" w:name="_Toc133963303"/>
      <w:bookmarkStart w:id="833" w:name="_Toc133965361"/>
      <w:bookmarkStart w:id="834" w:name="_Toc133965617"/>
      <w:bookmarkStart w:id="835" w:name="_Toc148566261"/>
      <w:r>
        <w:t>Լ</w:t>
      </w:r>
      <w:r w:rsidRPr="00514561">
        <w:t>ՈՒԾՄԱՆ ԳՈՐԾԸՆԹԱՑԻ ՎՐԱ ԱԶԴՈՂ ԳՈՐԾՈՆՆԵՐԸ</w:t>
      </w:r>
      <w:bookmarkEnd w:id="832"/>
      <w:bookmarkEnd w:id="833"/>
      <w:bookmarkEnd w:id="834"/>
      <w:bookmarkEnd w:id="835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404AF42C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6" w:name="_Toc133963304"/>
      <w:bookmarkStart w:id="837" w:name="_Toc133965362"/>
      <w:bookmarkStart w:id="838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39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6"/>
      <w:bookmarkEnd w:id="837"/>
      <w:bookmarkEnd w:id="838"/>
      <w:bookmarkEnd w:id="839"/>
    </w:p>
    <w:p w14:paraId="2B1FCACF" w14:textId="51EE2961" w:rsidR="00016522" w:rsidRDefault="00016522" w:rsidP="00302A17">
      <w:pPr>
        <w:pStyle w:val="Q-Normal"/>
      </w:pPr>
      <w:r>
        <w:lastRenderedPageBreak/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10E62872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456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6C5A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65926475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457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y0jn05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6C5A48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578444CE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458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EWum45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7DDA9A91">
                <wp:extent cx="4217276" cy="520262"/>
                <wp:effectExtent l="0" t="0" r="0" b="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459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5B6F834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460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0" w:name="_Toc133963305"/>
      <w:bookmarkStart w:id="841" w:name="_Toc133965363"/>
      <w:bookmarkStart w:id="842" w:name="_Toc133965619"/>
      <w:bookmarkStart w:id="843" w:name="_Toc148566263"/>
      <w:r>
        <w:t>ԽՆԴԻՐՆԵՐԻ ԼՈՒԾՄԱՆ ՕՐԻՆԱԿՆԵՐ</w:t>
      </w:r>
      <w:bookmarkEnd w:id="840"/>
      <w:bookmarkEnd w:id="841"/>
      <w:bookmarkEnd w:id="842"/>
      <w:bookmarkEnd w:id="843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lastRenderedPageBreak/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44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4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7E20AF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7E20AF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45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45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6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6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6C35B4A" w14:textId="434C805C" w:rsidR="00A62AE1" w:rsidRDefault="00A62AE1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8E52D26" wp14:editId="1391866C">
                <wp:extent cx="5076190" cy="791845"/>
                <wp:effectExtent l="0" t="0" r="0" b="8255"/>
                <wp:docPr id="21450456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0670008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921599" w14:textId="0736F2B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483784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5BFD2A" w14:textId="7AD2837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="00C91442"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 ՎԵՐԱԲԵՐՅԱԼ (ՄԱՍ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E52D26" id="_x0000_s14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H5SuR5vAwAATQoAAA4AAAAAAAAAAAAAAAAALgIAAGRycy9lMm9Eb2MueG1sUEsBAi0AFAAG&#10;AAgAAAAhAKuoiSXdAAAABQEAAA8AAAAAAAAAAAAAAAAAyQUAAGRycy9kb3ducmV2LnhtbFBLBQYA&#10;AAAABAAEAPMAAADTBgAAAAA=&#10;">
                <v:shape id="_x0000_s14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" adj="4809" fillcolor="#0d8080" stroked="f" strokeweight="2pt">
                  <v:textbox inset="0,0,0,0">
                    <w:txbxContent>
                      <w:p w14:paraId="6F921599" w14:textId="0736F2B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4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" filled="f" stroked="f" strokeweight="1.5pt">
                  <v:textbox inset=",0,,0">
                    <w:txbxContent>
                      <w:p w14:paraId="485BFD2A" w14:textId="7AD2837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="00C91442"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 ՎԵՐԱԲԵՐՅԱԼ (ՄԱՍ 1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47" w:name="_Toc133963306"/>
      <w:bookmarkStart w:id="848" w:name="_Toc133965364"/>
      <w:bookmarkStart w:id="849" w:name="_Toc133965620"/>
      <w:bookmarkStart w:id="850" w:name="_Toc148566264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47"/>
      <w:bookmarkEnd w:id="848"/>
      <w:bookmarkEnd w:id="849"/>
      <w:bookmarkEnd w:id="850"/>
    </w:p>
    <w:p w14:paraId="7DDD6615" w14:textId="14EAF378" w:rsidR="00BF0CD8" w:rsidRPr="00871AD0" w:rsidRDefault="00037E9B" w:rsidP="00A62AE1">
      <w:pPr>
        <w:pStyle w:val="Q-Yentavernagir"/>
        <w:spacing w:before="0"/>
      </w:pPr>
      <w:bookmarkStart w:id="851" w:name="_Toc133963307"/>
      <w:bookmarkStart w:id="852" w:name="_Toc133965365"/>
      <w:bookmarkStart w:id="853" w:name="_Toc133965621"/>
      <w:bookmarkStart w:id="854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1"/>
      <w:bookmarkEnd w:id="852"/>
      <w:bookmarkEnd w:id="853"/>
      <w:bookmarkEnd w:id="854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55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55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56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5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57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7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58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8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59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59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0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0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1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1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2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3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3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4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4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65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66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66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67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67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8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8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69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69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0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0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1" w:name="_Toc133963308"/>
      <w:bookmarkStart w:id="872" w:name="_Toc133965366"/>
      <w:bookmarkStart w:id="873" w:name="_Toc133965622"/>
      <w:bookmarkStart w:id="874" w:name="_Toc148566266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1"/>
      <w:bookmarkEnd w:id="872"/>
      <w:bookmarkEnd w:id="873"/>
      <w:bookmarkEnd w:id="874"/>
    </w:p>
    <w:p w14:paraId="49ACDF99" w14:textId="77777777" w:rsidR="00BF0CD8" w:rsidRPr="008B152A" w:rsidRDefault="00BF0CD8" w:rsidP="007E20AF">
      <w:pPr>
        <w:pStyle w:val="Q-Xndir"/>
      </w:pPr>
      <w:r w:rsidRPr="000C51CB">
        <w:lastRenderedPageBreak/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75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7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76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76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77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7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78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79" w:name="_Toc133963309"/>
      <w:bookmarkStart w:id="880" w:name="_Toc133965367"/>
      <w:bookmarkStart w:id="881" w:name="_Toc133965623"/>
      <w:bookmarkStart w:id="882" w:name="_Toc148566267"/>
      <w:r w:rsidRPr="00871AD0">
        <w:t>ԽՆԴԻՐՆԵՐ ՀԱԳԵՑԱԾ ԼՈՒԾՈՒՅԹՆԵՐԻ ՎԵՐԱԲԵՐՅԱԼ</w:t>
      </w:r>
      <w:bookmarkEnd w:id="879"/>
      <w:bookmarkEnd w:id="880"/>
      <w:bookmarkEnd w:id="881"/>
      <w:bookmarkEnd w:id="882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3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3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4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D81DC0" w14:paraId="36AF85F5" w14:textId="193D5FA2" w:rsidTr="00AB2C8B">
        <w:trPr>
          <w:jc w:val="center"/>
        </w:trPr>
        <w:tc>
          <w:tcPr>
            <w:tcW w:w="1795" w:type="dxa"/>
          </w:tcPr>
          <w:bookmarkEnd w:id="884"/>
          <w:p w14:paraId="2D836305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D81DC0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D81DC0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D81DC0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BF0CD8" w:rsidRPr="00D81DC0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D81DC0" w14:paraId="17307B63" w14:textId="77777777" w:rsidTr="00735DD0">
        <w:tc>
          <w:tcPr>
            <w:tcW w:w="1255" w:type="dxa"/>
          </w:tcPr>
          <w:p w14:paraId="3D7069AE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35DD0">
        <w:tc>
          <w:tcPr>
            <w:tcW w:w="1255" w:type="dxa"/>
          </w:tcPr>
          <w:p w14:paraId="39FA419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85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85"/>
          </w:p>
        </w:tc>
      </w:tr>
      <w:tr w:rsidR="00BF0CD8" w:rsidRPr="00D81DC0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86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86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lastRenderedPageBreak/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D81DC0" w14:paraId="6F95F0CC" w14:textId="77777777" w:rsidTr="00735DD0">
        <w:tc>
          <w:tcPr>
            <w:tcW w:w="2944" w:type="dxa"/>
          </w:tcPr>
          <w:p w14:paraId="040257C4" w14:textId="461EE2AB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</w:tr>
      <w:tr w:rsidR="00BF0CD8" w:rsidRPr="00D81DC0" w14:paraId="1632BD82" w14:textId="77777777" w:rsidTr="00735DD0">
        <w:tc>
          <w:tcPr>
            <w:tcW w:w="2944" w:type="dxa"/>
          </w:tcPr>
          <w:p w14:paraId="6643C096" w14:textId="77777777" w:rsidR="00BF0CD8" w:rsidRPr="00D81DC0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BF0CD8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BF0CD8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D81DC0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BF0CD8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</w:tr>
      <w:tr w:rsidR="00BF0CD8" w:rsidRPr="00D81DC0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87" w:name="_Toc133963310"/>
      <w:bookmarkStart w:id="888" w:name="_Toc133965368"/>
      <w:bookmarkStart w:id="889" w:name="_Toc133965624"/>
    </w:p>
    <w:p w14:paraId="05886323" w14:textId="02731B99" w:rsid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0" w:name="_Toc148566268"/>
      <w:r w:rsidRPr="00871AD0">
        <w:t>ԽՆԴԻՐ ԼՈՒԾՄԱՆ ՋԵՐՄՈՒԹՅԱՆ ՎԵՐԱԲԵՐՅԱԼ</w:t>
      </w:r>
      <w:bookmarkEnd w:id="887"/>
      <w:bookmarkEnd w:id="888"/>
      <w:bookmarkEnd w:id="889"/>
      <w:bookmarkEnd w:id="890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17777698" w:rsidR="00C91442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5D0D73BE" w14:textId="630A2304" w:rsidR="00FB4495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6EE4977" wp14:editId="26C8F3D4">
                <wp:extent cx="5076190" cy="791845"/>
                <wp:effectExtent l="0" t="0" r="0" b="8255"/>
                <wp:docPr id="69727156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4669317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1E27A6" w14:textId="3563DB7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711982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E0E2047" w14:textId="381D146D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2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6EE4977" id="_x0000_s146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8tWVgcAMAAE4KAAAOAAAAAAAAAAAAAAAAAC4CAABkcnMvZTJvRG9jLnhtbFBLAQItABQA&#10;BgAIAAAAIQCrqIkl3QAAAAUBAAAPAAAAAAAAAAAAAAAAAMoFAABkcnMvZG93bnJldi54bWxQSwUG&#10;AAAAAAQABADzAAAA1AYAAAAA&#10;">
                <v:shape id="_x0000_s146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81E27A6" w14:textId="3563DB7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46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" filled="f" stroked="f" strokeweight="1.5pt">
                  <v:textbox inset=",0,,0">
                    <w:txbxContent>
                      <w:p w14:paraId="2E0E2047" w14:textId="381D146D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2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91" w:name="_Toc133963311"/>
      <w:bookmarkStart w:id="892" w:name="_Toc133965369"/>
      <w:bookmarkStart w:id="893" w:name="_Toc133965625"/>
      <w:bookmarkStart w:id="894" w:name="_Toc148566269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1"/>
      <w:bookmarkEnd w:id="892"/>
      <w:bookmarkEnd w:id="893"/>
      <w:bookmarkEnd w:id="894"/>
    </w:p>
    <w:p w14:paraId="4F6F17AE" w14:textId="518ADF91" w:rsidR="00BF0CD8" w:rsidRPr="00FB0C03" w:rsidRDefault="00037E9B" w:rsidP="00C91442">
      <w:pPr>
        <w:pStyle w:val="Q-Yentavernagir"/>
        <w:spacing w:before="0"/>
      </w:pPr>
      <w:bookmarkStart w:id="895" w:name="_Toc133963312"/>
      <w:bookmarkStart w:id="896" w:name="_Toc133965370"/>
      <w:bookmarkStart w:id="897" w:name="_Toc133965626"/>
      <w:bookmarkStart w:id="898" w:name="_Toc148566270"/>
      <w:r w:rsidRPr="00FB0C03">
        <w:t>ԽՆԴԻՐՆԵՐ ԼՈՒԾՈՒՅԹՆԵՐԸ ԽՏԱՑՆԵԼՈՒ ԿԱՄ ՆՈՍՐԱՑՆԵԼՈՒ ՎԵՐԱԲԵՐՅԱԼ</w:t>
      </w:r>
      <w:bookmarkEnd w:id="895"/>
      <w:bookmarkEnd w:id="896"/>
      <w:bookmarkEnd w:id="897"/>
      <w:bookmarkEnd w:id="898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99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99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0" w:name="_Hlk66709022"/>
      <w:r>
        <w:t xml:space="preserve">Վերջնական լուծույթի </w:t>
      </w:r>
      <w:bookmarkEnd w:id="900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1" w:name="_Hlk66711434"/>
      <w:r w:rsidRPr="0016267A">
        <w:rPr>
          <w:iCs/>
        </w:rPr>
        <w:t>Պատ</w:t>
      </w:r>
      <w:r w:rsidRPr="00995E9C">
        <w:t>.՝</w:t>
      </w:r>
      <w:bookmarkEnd w:id="901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902" w:name="_Hlk66711470"/>
      <w:r w:rsidRPr="00567509">
        <w:t>Խնդիր</w:t>
      </w:r>
      <w:r>
        <w:t xml:space="preserve"> </w:t>
      </w:r>
      <w:bookmarkEnd w:id="902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3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3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4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05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06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06"/>
    </w:p>
    <w:p w14:paraId="12D84026" w14:textId="77777777" w:rsidR="00BF0CD8" w:rsidRPr="007728D3" w:rsidRDefault="00BF0CD8" w:rsidP="00302A17">
      <w:pPr>
        <w:pStyle w:val="Q-Normal"/>
      </w:pPr>
      <w:r>
        <w:lastRenderedPageBreak/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07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07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08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09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09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AF6C37" w:rsidRDefault="00037E9B" w:rsidP="00A50215">
      <w:pPr>
        <w:pStyle w:val="Q-Yentavernagir"/>
      </w:pPr>
      <w:bookmarkStart w:id="910" w:name="_Toc133963313"/>
      <w:bookmarkStart w:id="911" w:name="_Toc133965371"/>
      <w:bookmarkStart w:id="912" w:name="_Toc133965627"/>
      <w:bookmarkStart w:id="913" w:name="_Toc148566271"/>
      <w:r w:rsidRPr="00AF6C37">
        <w:t>ԽՆԴԻՐՆԵՐ ԵՐԿՈՒ ԼՈՒԾՈՒՅԹՆԵՐՆ ԻՐԱՐ ԽԱՌՆԵԼՈՒ ՎԵՐԱԲԵՐՅԱԼ</w:t>
      </w:r>
      <w:bookmarkEnd w:id="910"/>
      <w:bookmarkEnd w:id="911"/>
      <w:bookmarkEnd w:id="912"/>
      <w:bookmarkEnd w:id="913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4" w:name="_Hlk66714902"/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15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15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16" w:name="_Toc133963314"/>
      <w:bookmarkStart w:id="917" w:name="_Toc133965372"/>
      <w:bookmarkStart w:id="918" w:name="_Toc133965628"/>
      <w:bookmarkStart w:id="919" w:name="_Toc148566272"/>
      <w:r w:rsidRPr="00FB0C03">
        <w:t>ԽՆԴԻՐՆԵՐ ԼՈՒԾՈՒՅԹՆԵՐՈՒՄ ԿԱՏԱՐՎՈՂ ՔԻՄԻԱԿԱՆ ՌԵԱԿՑԻԱՆԵՐԻ ՎԵՐԱԲԵՐՅԱԼ</w:t>
      </w:r>
      <w:bookmarkEnd w:id="916"/>
      <w:bookmarkEnd w:id="917"/>
      <w:bookmarkEnd w:id="918"/>
      <w:bookmarkEnd w:id="919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0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1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2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2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3" w:name="_Hlk66788011"/>
      <m:oMathPara>
        <m:oMath>
          <m:r>
            <w:rPr>
              <w:rFonts w:ascii="Cambria Math" w:hAnsi="Cambria Math"/>
            </w:rPr>
            <m:t>x</m:t>
          </m:r>
          <w:bookmarkEnd w:id="923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4" w:name="_Toc133963315"/>
      <w:bookmarkStart w:id="925" w:name="_Toc133965373"/>
      <w:bookmarkStart w:id="926" w:name="_Toc133965629"/>
      <w:bookmarkStart w:id="927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4"/>
      <w:bookmarkEnd w:id="925"/>
      <w:bookmarkEnd w:id="926"/>
      <w:bookmarkEnd w:id="927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28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28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29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29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0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0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09996E7A" w14:textId="12831B4B" w:rsidR="00C91442" w:rsidRDefault="00C91442" w:rsidP="00C60F7D">
      <w:bookmarkStart w:id="931" w:name="_Toc133963316"/>
      <w:bookmarkStart w:id="932" w:name="_Toc133965374"/>
      <w:bookmarkStart w:id="933" w:name="_Toc133965630"/>
      <w:r>
        <w:rPr>
          <w:noProof/>
        </w:rPr>
        <w:lastRenderedPageBreak/>
        <mc:AlternateContent>
          <mc:Choice Requires="wpg">
            <w:drawing>
              <wp:inline distT="0" distB="0" distL="0" distR="0" wp14:anchorId="4ABAC92A" wp14:editId="610C16F2">
                <wp:extent cx="5076190" cy="791845"/>
                <wp:effectExtent l="0" t="0" r="0" b="8255"/>
                <wp:docPr id="148433480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24193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2FE641" w14:textId="0FBE04B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330843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D54EE2" w14:textId="4690CF41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3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BAC92A" id="_x0000_s146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PCAfGRvAwAATwoAAA4AAAAAAAAAAAAAAAAALgIAAGRycy9lMm9Eb2MueG1sUEsBAi0AFAAG&#10;AAgAAAAhAKuoiSXdAAAABQEAAA8AAAAAAAAAAAAAAAAAyQUAAGRycy9kb3ducmV2LnhtbFBLBQYA&#10;AAAABAAEAPMAAADTBgAAAAA=&#10;">
                <v:shape id="_x0000_s146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E2FE641" w14:textId="0FBE04B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46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" filled="f" stroked="f" strokeweight="1.5pt">
                  <v:textbox inset=",0,,0">
                    <w:txbxContent>
                      <w:p w14:paraId="3BD54EE2" w14:textId="4690CF41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3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34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1"/>
      <w:bookmarkEnd w:id="932"/>
      <w:bookmarkEnd w:id="933"/>
      <w:bookmarkEnd w:id="934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35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35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36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37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8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39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39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0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0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lastRenderedPageBreak/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1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2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3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4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4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45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5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6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6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47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48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48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49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0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1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1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2" w:name="_Hlk66805681"/>
      <w:r>
        <w:t>Որոշենք</w:t>
      </w:r>
      <w:bookmarkEnd w:id="952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3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4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4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55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55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56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5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57" w:name="_Hlk67066859"/>
      <w:r w:rsidRPr="00E202A5">
        <w:rPr>
          <w:bCs/>
          <w:i/>
          <w:iCs/>
        </w:rPr>
        <w:lastRenderedPageBreak/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57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58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58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59" w:name="_Toc133963317"/>
      <w:bookmarkStart w:id="960" w:name="_Toc133965375"/>
      <w:bookmarkStart w:id="961" w:name="_Toc133965631"/>
      <w:r>
        <w:br w:type="page"/>
      </w:r>
    </w:p>
    <w:p w14:paraId="4359348F" w14:textId="77777777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2E071568" wp14:editId="5F9A6C6E">
                <wp:extent cx="5076190" cy="791845"/>
                <wp:effectExtent l="0" t="0" r="0" b="8255"/>
                <wp:docPr id="78556387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9481006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9A2C9F" w14:textId="797428B7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1776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259975A" w14:textId="48EE7FE8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ՏԱՅԻՆ ԴԻՍՈ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071568" id="_x0000_s147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j12bwMAAE4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Hh2PXZvAwAATgoAAA4AAAAAAAAAAAAAAAAALgIAAGRycy9lMm9Eb2MueG1sUEsBAi0AFAAG&#10;AAgAAAAhAKuoiSXdAAAABQEAAA8AAAAAAAAAAAAAAAAAyQUAAGRycy9kb3ducmV2LnhtbFBLBQYA&#10;AAAABAAEAPMAAADTBgAAAAA=&#10;">
                <v:shape id="_x0000_s147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89A2C9F" w14:textId="797428B7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47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" filled="f" stroked="f" strokeweight="1.5pt">
                  <v:textbox inset=",0,,0">
                    <w:txbxContent>
                      <w:p w14:paraId="1259975A" w14:textId="48EE7FE8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ՏԱՅԻՆ ԴԻՍՈ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62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59"/>
      <w:bookmarkEnd w:id="960"/>
      <w:bookmarkEnd w:id="961"/>
      <w:bookmarkEnd w:id="962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6EC42A42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473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D81DC0">
      <w:pPr>
        <w:pStyle w:val="Q-Normal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D6B4694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474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677CE137">
            <wp:extent cx="5030032" cy="1718441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D81DC0">
      <w:pPr>
        <w:pStyle w:val="Q-Normal"/>
        <w:numPr>
          <w:ilvl w:val="0"/>
          <w:numId w:val="83"/>
        </w:numPr>
        <w:ind w:left="426"/>
      </w:pPr>
      <w:r w:rsidRPr="00001C16">
        <w:lastRenderedPageBreak/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61789329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475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356C317A" w:rsidR="002A353E" w:rsidRPr="00001C16" w:rsidRDefault="00D81DC0" w:rsidP="00D81DC0">
      <w:pPr>
        <w:pStyle w:val="Q-Normal"/>
        <w:ind w:firstLine="0"/>
        <w:jc w:val="center"/>
        <w:rPr>
          <w:lang w:val="en-US"/>
        </w:rPr>
      </w:pPr>
      <w:r>
        <w:object w:dxaOrig="5809" w:dyaOrig="1172" w14:anchorId="69806F39">
          <v:shape id="_x0000_i1245" type="#_x0000_t75" style="width:255.7pt;height:51.5pt" o:ole="">
            <v:imagedata r:id="rId591" o:title=""/>
          </v:shape>
          <o:OLEObject Type="Embed" ProgID="ChemDraw.Document.6.0" ShapeID="_x0000_i1245" DrawAspect="Content" ObjectID="_1760256232" r:id="rId59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D81DC0">
      <w:pPr>
        <w:pStyle w:val="Q-Normal"/>
        <w:numPr>
          <w:ilvl w:val="0"/>
          <w:numId w:val="83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D81DC0">
      <w:pPr>
        <w:pStyle w:val="Q-Normal"/>
        <w:numPr>
          <w:ilvl w:val="0"/>
          <w:numId w:val="83"/>
        </w:numPr>
        <w:ind w:left="426"/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D81DC0">
      <w:pPr>
        <w:pStyle w:val="Q-Yndgcvac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428F1DC0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476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3" w:name="_Toc133963318"/>
      <w:bookmarkStart w:id="964" w:name="_Toc133965376"/>
      <w:bookmarkStart w:id="965" w:name="_Toc133965632"/>
      <w:bookmarkStart w:id="966" w:name="_Toc148566276"/>
      <w:r w:rsidRPr="004516DF">
        <w:t>ԷԼԵԿՏՐՈԼԻՏԱՅԻՆ ԴԻՍՈՑՄԱՆ ՄԵԽԱՆԻԶՄԸ, ԻՈՆՆԵՐԻ ՀԻԴՐԱՏԱՑՈՒՄԸ</w:t>
      </w:r>
      <w:bookmarkEnd w:id="963"/>
      <w:bookmarkEnd w:id="964"/>
      <w:bookmarkEnd w:id="965"/>
      <w:bookmarkEnd w:id="966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lastRenderedPageBreak/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9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560A027B">
                  <wp:extent cx="2884868" cy="2030558"/>
                  <wp:effectExtent l="0" t="0" r="0" b="8255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300" cy="2054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58BF28A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95pt;height:11.8pt" o:ole="">
            <v:imagedata r:id="rId594" o:title=""/>
          </v:shape>
          <o:OLEObject Type="Embed" ProgID="ChemDraw.Document.6.0" ShapeID="_x0000_i1246" DrawAspect="Content" ObjectID="_1760256233" r:id="rId595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67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67"/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</w:t>
      </w:r>
      <w:r w:rsidRPr="002134DF">
        <w:lastRenderedPageBreak/>
        <w:t xml:space="preserve">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D81DC0" w14:paraId="6CA1A5F4" w14:textId="77777777" w:rsidTr="00D81DC0">
        <w:tc>
          <w:tcPr>
            <w:tcW w:w="4673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6E7FF532">
                  <wp:extent cx="2804746" cy="2136411"/>
                  <wp:effectExtent l="0" t="0" r="0" b="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214" cy="2170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D81DC0">
        <w:tc>
          <w:tcPr>
            <w:tcW w:w="4673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D81DC0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68" w:name="_Toc133963320"/>
      <w:bookmarkStart w:id="969" w:name="_Toc133965377"/>
      <w:bookmarkStart w:id="970" w:name="_Toc133965633"/>
      <w:bookmarkStart w:id="971" w:name="_Toc148566277"/>
      <w:r w:rsidRPr="00432902">
        <w:t>ԻՈՆՆԵՐԻ ՀԱՏԿՈՒԹՅՈՒՆՆԵՐԸ</w:t>
      </w:r>
      <w:bookmarkEnd w:id="968"/>
      <w:bookmarkEnd w:id="969"/>
      <w:bookmarkEnd w:id="970"/>
      <w:bookmarkEnd w:id="971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72" w:name="_Toc133963321"/>
      <w:bookmarkStart w:id="973" w:name="_Toc133965378"/>
      <w:bookmarkStart w:id="974" w:name="_Toc133965634"/>
      <w:bookmarkStart w:id="975" w:name="_Toc148566278"/>
      <w:r w:rsidRPr="00432902">
        <w:t>Թ</w:t>
      </w:r>
      <w:r>
        <w:t>ԹՈՒՆԵՐԻ ԴԻՍՈՑՈՒՄԸ</w:t>
      </w:r>
      <w:bookmarkEnd w:id="972"/>
      <w:bookmarkEnd w:id="973"/>
      <w:bookmarkEnd w:id="974"/>
      <w:bookmarkEnd w:id="975"/>
    </w:p>
    <w:p w14:paraId="569414A6" w14:textId="68816A9E" w:rsidR="00BF0CD8" w:rsidRPr="00066807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535E9670">
                <wp:extent cx="3594910" cy="851338"/>
                <wp:effectExtent l="0" t="0" r="5715" b="635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4910" cy="8513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477" style="width:283.05pt;height:6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302A17">
      <w:pPr>
        <w:pStyle w:val="Q-Normal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D81DC0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D81DC0">
      <w:pPr>
        <w:pStyle w:val="Q-Normal"/>
        <w:jc w:val="center"/>
        <w:rPr>
          <w:rFonts w:eastAsiaTheme="minorEastAsia"/>
        </w:rPr>
      </w:pPr>
      <w:bookmarkStart w:id="976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76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D81DC0">
      <w:pPr>
        <w:pStyle w:val="Q-Normal"/>
        <w:jc w:val="center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D81DC0">
      <w:pPr>
        <w:pStyle w:val="Q-Normal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D81DC0">
      <w:pPr>
        <w:pStyle w:val="Q-Normal"/>
        <w:jc w:val="center"/>
        <w:rPr>
          <w:rFonts w:eastAsiaTheme="minorEastAsia"/>
        </w:rPr>
      </w:pPr>
      <w:bookmarkStart w:id="977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77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D81DC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D81DC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78" w:name="_Toc133963322"/>
      <w:bookmarkStart w:id="979" w:name="_Toc133965379"/>
      <w:bookmarkStart w:id="980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1" w:name="_Toc148566279"/>
      <w:r w:rsidRPr="00432902">
        <w:t>Հ</w:t>
      </w:r>
      <w:r>
        <w:t>ԻՄՔԵՐԻ ԴԻՍՈՑՈՒՄԸ</w:t>
      </w:r>
      <w:bookmarkEnd w:id="978"/>
      <w:bookmarkEnd w:id="979"/>
      <w:bookmarkEnd w:id="980"/>
      <w:bookmarkEnd w:id="981"/>
      <w:r w:rsidRPr="00432902">
        <w:t xml:space="preserve"> </w:t>
      </w:r>
    </w:p>
    <w:p w14:paraId="1535EA78" w14:textId="77777777" w:rsidR="00BF0CD8" w:rsidRPr="0042275E" w:rsidRDefault="00BF0CD8" w:rsidP="00D81DC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7B0A2435">
                <wp:extent cx="3528542" cy="874986"/>
                <wp:effectExtent l="0" t="0" r="0" b="1905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8542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478" style="width:277.85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2" w:name="_Toc133963323"/>
      <w:bookmarkStart w:id="983" w:name="_Toc133965380"/>
      <w:bookmarkStart w:id="984" w:name="_Toc133965636"/>
      <w:bookmarkStart w:id="985" w:name="_Toc148566280"/>
      <w:r w:rsidRPr="002B25D2">
        <w:t>Ա</w:t>
      </w:r>
      <w:r>
        <w:t>ՂԵՐԻ ԴԻՍՈՑՈՒՄԸ</w:t>
      </w:r>
      <w:bookmarkEnd w:id="982"/>
      <w:bookmarkEnd w:id="983"/>
      <w:bookmarkEnd w:id="984"/>
      <w:bookmarkEnd w:id="985"/>
    </w:p>
    <w:p w14:paraId="201726CF" w14:textId="77777777" w:rsidR="00BF0CD8" w:rsidRPr="0042275E" w:rsidRDefault="00BF0CD8" w:rsidP="00D81DC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319CFD1">
                <wp:extent cx="4521025" cy="677918"/>
                <wp:effectExtent l="0" t="0" r="0" b="8255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025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479" style="width:35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86" w:name="_Toc133963324"/>
      <w:bookmarkStart w:id="987" w:name="_Toc133965381"/>
      <w:bookmarkStart w:id="988" w:name="_Toc133965637"/>
      <w:bookmarkStart w:id="989" w:name="_Toc148566281"/>
      <w:r w:rsidRPr="00D439E9">
        <w:t>ԽՆԴԻՐՆԵՐԻ ԼՈՒԾՄԱՆ ՕՐԻՆԱԿՆԵՐ</w:t>
      </w:r>
      <w:bookmarkEnd w:id="986"/>
      <w:bookmarkEnd w:id="987"/>
      <w:bookmarkEnd w:id="988"/>
      <w:bookmarkEnd w:id="989"/>
    </w:p>
    <w:p w14:paraId="224F23FC" w14:textId="77777777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0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0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lastRenderedPageBreak/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1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1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92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2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3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3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4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95" w:name="_Toc133963325"/>
      <w:bookmarkStart w:id="996" w:name="_Toc133965382"/>
      <w:bookmarkStart w:id="997" w:name="_Toc133965638"/>
      <w:bookmarkStart w:id="998" w:name="_Toc148566282"/>
      <w:r w:rsidRPr="002B25D2">
        <w:t>Դ</w:t>
      </w:r>
      <w:r>
        <w:t>ԻՍՈՑՄԱՆ ԱՍՏԻՃԱՆ</w:t>
      </w:r>
      <w:bookmarkEnd w:id="995"/>
      <w:bookmarkEnd w:id="996"/>
      <w:bookmarkEnd w:id="997"/>
      <w:bookmarkEnd w:id="998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757C33D5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480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3DBA09F0">
                <wp:extent cx="756745" cy="409904"/>
                <wp:effectExtent l="0" t="0" r="5715" b="9525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0990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999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999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481" style="width:59.6pt;height:3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0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0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D81DC0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52124A05">
                <wp:extent cx="1443990" cy="472966"/>
                <wp:effectExtent l="0" t="0" r="3810" b="381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3990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482" style="width:113.7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64251855">
                <wp:extent cx="1067216" cy="425669"/>
                <wp:effectExtent l="0" t="0" r="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7216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483" style="width:84.05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 xml:space="preserve">Պատճառն այն է, որ էլեկտրոլիտի մեծ կոնցենտրացիաների դեպքում </w:t>
      </w:r>
      <w:r w:rsidRPr="002134DF">
        <w:lastRenderedPageBreak/>
        <w:t>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1001" w:name="_Toc148566283"/>
      <w:r>
        <w:t>ՈՒ</w:t>
      </w:r>
      <w:r w:rsidRPr="002B25D2">
        <w:t>ԺԵՂ և ԹՈՒՅԼ ԷԼԵԿՏՐՈԼԻՏՆԵՐ</w:t>
      </w:r>
      <w:bookmarkEnd w:id="1001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D81DC0">
      <w:pPr>
        <w:pStyle w:val="Q-Normal"/>
        <w:numPr>
          <w:ilvl w:val="0"/>
          <w:numId w:val="58"/>
        </w:numPr>
        <w:ind w:left="426"/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D81DC0">
      <w:pPr>
        <w:pStyle w:val="Q-Normal"/>
        <w:numPr>
          <w:ilvl w:val="0"/>
          <w:numId w:val="58"/>
        </w:numPr>
        <w:ind w:left="426"/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D81DC0">
      <w:pPr>
        <w:pStyle w:val="Q-Normal"/>
        <w:numPr>
          <w:ilvl w:val="0"/>
          <w:numId w:val="58"/>
        </w:numPr>
        <w:ind w:left="426"/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D81DC0">
      <w:pPr>
        <w:pStyle w:val="Q-Normal"/>
        <w:numPr>
          <w:ilvl w:val="0"/>
          <w:numId w:val="59"/>
        </w:numPr>
        <w:ind w:left="426"/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D81DC0">
      <w:pPr>
        <w:pStyle w:val="Q-Normal"/>
        <w:numPr>
          <w:ilvl w:val="0"/>
          <w:numId w:val="59"/>
        </w:numPr>
        <w:ind w:left="426"/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D81DC0">
      <w:pPr>
        <w:pStyle w:val="Q-Normal"/>
        <w:numPr>
          <w:ilvl w:val="0"/>
          <w:numId w:val="59"/>
        </w:numPr>
        <w:ind w:left="426"/>
      </w:pPr>
      <w:r>
        <w:lastRenderedPageBreak/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D81DC0">
      <w:pPr>
        <w:pStyle w:val="Q-Normal"/>
        <w:numPr>
          <w:ilvl w:val="0"/>
          <w:numId w:val="59"/>
        </w:numPr>
        <w:ind w:left="426"/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2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2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3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3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4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4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05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05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06" w:name="_Toc133963326"/>
      <w:bookmarkStart w:id="1007" w:name="_Toc133965383"/>
      <w:bookmarkStart w:id="1008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1009" w:name="_Toc148566284"/>
      <w:r w:rsidRPr="00D81DC0">
        <w:rPr>
          <w:color w:val="0D8080"/>
        </w:rPr>
        <w:lastRenderedPageBreak/>
        <w:t>ԴԻՍՈՑՄԱՆ ՀԱՍՏԱՏՈՒՆ</w:t>
      </w:r>
      <w:bookmarkEnd w:id="1006"/>
      <w:bookmarkEnd w:id="1007"/>
      <w:bookmarkEnd w:id="1008"/>
      <w:bookmarkEnd w:id="1009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0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0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1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D81DC0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6559E3B2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484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AwBooL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22984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1D72EE15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485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2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3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3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2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00F49D7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022984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486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4" w:name="_Toc133963327"/>
      <w:bookmarkStart w:id="1015" w:name="_Toc133965384"/>
      <w:bookmarkStart w:id="1016" w:name="_Toc133965640"/>
    </w:p>
    <w:p w14:paraId="7DEE1444" w14:textId="77777777" w:rsidR="00C91442" w:rsidRDefault="00C91442">
      <w:r>
        <w:br w:type="page"/>
      </w:r>
    </w:p>
    <w:p w14:paraId="7314C98B" w14:textId="1FD15432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3AD30CC3" wp14:editId="01727A16">
                <wp:extent cx="5076190" cy="791845"/>
                <wp:effectExtent l="0" t="0" r="0" b="8255"/>
                <wp:docPr id="199365771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894349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84DC05" w14:textId="7F0E8E64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065186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FF633D8" w14:textId="1FB28CD4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ՕՔՍԻԴՆԵՐԻ ԹԹՎԱՅԻՆ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ՀԻՄՆԱՅԻՆ ՀԱՏԿՈՒԹՅՈՒՆՆԵՐԻ ՓՈՓՈԽՈՒԹՅՈՒՆՆԵՐՆ ԸՍՏ ՏԱՐՐԵՐԻ ՇԱՌԱՎԻՂՆԵՐ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D30CC3" id="_x0000_s148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BQfinm4DAABPCgAADgAAAAAAAAAAAAAAAAAuAgAAZHJzL2Uyb0RvYy54bWxQSwECLQAUAAYA&#10;CAAAACEAq6iJJd0AAAAFAQAADwAAAAAAAAAAAAAAAADIBQAAZHJzL2Rvd25yZXYueG1sUEsFBgAA&#10;AAAEAAQA8wAAANIGAAAAAA==&#10;">
                <v:shape id="_x0000_s148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F84DC05" w14:textId="7F0E8E64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8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" filled="f" stroked="f" strokeweight="1.5pt">
                  <v:textbox inset=",0,,0">
                    <w:txbxContent>
                      <w:p w14:paraId="4FF633D8" w14:textId="1FB28CD4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ՕՔՍԻԴՆԵՐԻ ԹԹՎԱՅԻՆ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ՀԻՄՆԱՅԻՆ ՀԱՏԿՈՒԹՅՈՒՆՆԵՐԻ ՓՈՓՈԽՈՒԹՅՈՒՆՆԵՐՆ ԸՍՏ ՏԱՐՐԵՐԻ ՇԱՌԱՎԻՂՆԵՐ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17" w:name="_Toc148566285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1014"/>
      <w:bookmarkEnd w:id="1015"/>
      <w:bookmarkEnd w:id="1016"/>
      <w:bookmarkEnd w:id="1017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47" type="#_x0000_t75" style="width:75.7pt;height:12.4pt" o:ole="">
            <v:imagedata r:id="rId598" o:title=""/>
          </v:shape>
          <o:OLEObject Type="Embed" ProgID="ChemDraw.Document.6.0" ShapeID="_x0000_i1247" DrawAspect="Content" ObjectID="_1760256234" r:id="rId59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18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18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022984">
      <w:pPr>
        <w:pStyle w:val="Q-Normal"/>
        <w:jc w:val="center"/>
      </w:pPr>
      <w:r>
        <w:rPr>
          <w:noProof/>
        </w:rPr>
        <w:object w:dxaOrig="2523" w:dyaOrig="651" w14:anchorId="4ABAFA56">
          <v:shape id="_x0000_i1248" type="#_x0000_t75" style="width:139.05pt;height:36pt" o:ole="">
            <v:imagedata r:id="rId600" o:title=""/>
          </v:shape>
          <o:OLEObject Type="Embed" ProgID="ChemDraw.Document.6.0" ShapeID="_x0000_i1248" DrawAspect="Content" ObjectID="_1760256235" r:id="rId60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022984">
      <w:pPr>
        <w:pStyle w:val="Q-Normal"/>
        <w:jc w:val="center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25pt;height:36pt" o:ole="">
            <v:imagedata r:id="rId602" o:title=""/>
          </v:shape>
          <o:OLEObject Type="Embed" ProgID="ChemDraw.Document.6.0" ShapeID="_x0000_i1249" DrawAspect="Content" ObjectID="_1760256236" r:id="rId60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022984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0.9pt;height:76.35pt" o:ole="">
            <v:imagedata r:id="rId604" o:title=""/>
          </v:shape>
          <o:OLEObject Type="Embed" ProgID="ChemDraw.Document.6.0" ShapeID="_x0000_i1250" DrawAspect="Content" ObjectID="_1760256237" r:id="rId60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489E1F18">
                <wp:extent cx="4863224" cy="1158766"/>
                <wp:effectExtent l="0" t="0" r="0" b="381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1587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490" style="width:382.95pt;height:9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19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1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0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0"/>
      <w:r>
        <w:t xml:space="preserve"> և </w:t>
      </w:r>
      <w:bookmarkStart w:id="1021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1"/>
      <w:r w:rsidRPr="009368B7">
        <w:t xml:space="preserve"> </w:t>
      </w:r>
      <w:r>
        <w:t xml:space="preserve">օքսիդներում </w:t>
      </w:r>
      <w:bookmarkStart w:id="1022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2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02298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6A050EF9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491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022984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0279D4FF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492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3DA26D8D" w14:textId="383D523E" w:rsidR="00C91442" w:rsidRDefault="00C91442" w:rsidP="00C60F7D">
      <w:bookmarkStart w:id="1023" w:name="_Toc133963328"/>
      <w:bookmarkStart w:id="1024" w:name="_Toc133965385"/>
      <w:bookmarkStart w:id="1025" w:name="_Toc133965641"/>
      <w:r>
        <w:rPr>
          <w:noProof/>
        </w:rPr>
        <w:lastRenderedPageBreak/>
        <mc:AlternateContent>
          <mc:Choice Requires="wpg">
            <w:drawing>
              <wp:inline distT="0" distB="0" distL="0" distR="0" wp14:anchorId="2388DF4E" wp14:editId="29DAA145">
                <wp:extent cx="5076190" cy="939521"/>
                <wp:effectExtent l="0" t="0" r="0" b="0"/>
                <wp:docPr id="18509243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39521"/>
                          <a:chOff x="0" y="-8795"/>
                          <a:chExt cx="10799225" cy="2008905"/>
                        </a:xfrm>
                      </wpg:grpSpPr>
                      <wps:wsp>
                        <wps:cNvPr id="329895133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518E12" w14:textId="3500053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686748" name="Rectangle 1"/>
                        <wps:cNvSpPr/>
                        <wps:spPr>
                          <a:xfrm>
                            <a:off x="2073582" y="-8795"/>
                            <a:ext cx="8725643" cy="200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20862F" w14:textId="1F90F23E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88DF4E" id="_x0000_s1493" style="width:399.7pt;height:74pt;mso-position-horizontal-relative:char;mso-position-vertical-relative:line" coordorigin=",-87" coordsize="107992,20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">
                <v:shape id="_x0000_s1494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1B518E12" w14:textId="3500053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95" style="position:absolute;left:20735;top:-87;width:87257;height:200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" filled="f" stroked="f" strokeweight="1.5pt">
                  <v:textbox inset=",0,,0">
                    <w:txbxContent>
                      <w:p w14:paraId="5520862F" w14:textId="1F90F23E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ՓՈԽԱՆԱԿԱՅԻՆ ՌԵԱԿՑԻԱՆԵՐՆ ԷԼԵԿՏՐՈԼԻՏՆԵՐԻ ԼՈՒԾՈՒՅԹՆԵՐՈՒՄ, ԻՈՆԱԿԱՆ ՀԱՎԱՍԱՐՈՒՄՆԵՐ, ԻՈՆ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26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3"/>
      <w:bookmarkEnd w:id="1024"/>
      <w:bookmarkEnd w:id="1025"/>
      <w:bookmarkEnd w:id="1026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02298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52878FD2">
                <wp:extent cx="2892973" cy="504496"/>
                <wp:effectExtent l="0" t="0" r="3175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496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022984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t>՝</w:t>
      </w:r>
      <w:r w:rsidRPr="000F16F6">
        <w:t xml:space="preserve"> վերջանյութեր:</w:t>
      </w:r>
    </w:p>
    <w:p w14:paraId="314C7061" w14:textId="00A9DEF8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 xml:space="preserve">Հավասարման աջ և ձախ մասերում </w:t>
      </w:r>
      <w:r w:rsidR="007A77F0">
        <w:t xml:space="preserve">իոնների </w:t>
      </w:r>
      <w:r w:rsidRPr="000F16F6"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63D5145D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</w:rPr>
      </w:pPr>
      <w:r>
        <w:rPr>
          <w:rFonts w:eastAsiaTheme="minorEastAsia"/>
          <w:b/>
          <w:bCs/>
        </w:rPr>
        <w:tab/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F0CD8" w:rsidRPr="00382DFA">
        <w:rPr>
          <w:rFonts w:eastAsiaTheme="minorEastAsia"/>
        </w:rPr>
        <w:t xml:space="preserve">        </w:t>
      </w:r>
      <w:r>
        <w:rPr>
          <w:rFonts w:eastAsiaTheme="minorEastAsia"/>
        </w:rPr>
        <w:tab/>
      </w:r>
      <w:r w:rsidR="00BF0CD8" w:rsidRPr="00382DFA">
        <w:rPr>
          <w:rFonts w:eastAsiaTheme="minorEastAsia"/>
        </w:rPr>
        <w:t>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6B04A3B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</w:t>
      </w:r>
      <w:r>
        <w:tab/>
      </w:r>
      <w:r w:rsidR="00BF0CD8" w:rsidRPr="00382DFA">
        <w:t>(2)</w:t>
      </w:r>
    </w:p>
    <w:p w14:paraId="0D9B1618" w14:textId="1F9169A2" w:rsidR="00BF0CD8" w:rsidRPr="0002298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007B2468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</w:t>
      </w:r>
      <w:r>
        <w:tab/>
      </w:r>
      <w:r w:rsidR="00BF0CD8" w:rsidRPr="00382DFA">
        <w:t>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lastRenderedPageBreak/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7E20AF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7E20AF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7E20AF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lastRenderedPageBreak/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022984">
      <w:pPr>
        <w:pStyle w:val="Q-Normal"/>
        <w:ind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6F6572ED" w:rsidR="00BF0CD8" w:rsidRPr="00022984" w:rsidRDefault="00022984" w:rsidP="00022984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  <w:b/>
        </w:rPr>
        <w:tab/>
      </w:r>
      <m:oMath>
        <m:r>
          <m:rPr>
            <m:sty m:val="bi"/>
          </m:rPr>
          <w:rPr>
            <w:rFonts w:ascii="Cambria Math" w:hAnsi="Cambria Math"/>
          </w:rPr>
          <m:t>Mn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rPr>
          <w:rFonts w:eastAsiaTheme="minorEastAsia"/>
        </w:rPr>
        <w:tab/>
      </w:r>
      <w:r w:rsidRPr="00022984">
        <w:rPr>
          <w:rFonts w:eastAsiaTheme="minorEastAsia"/>
        </w:rPr>
        <w:t>(1)</w:t>
      </w:r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</w:t>
      </w:r>
      <w:r w:rsidR="00BF0CD8">
        <w:lastRenderedPageBreak/>
        <w:t xml:space="preserve">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0176CF87" w:rsidR="00BF0CD8" w:rsidRPr="00022984" w:rsidRDefault="00022984" w:rsidP="00022984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Cu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rPr>
          <w:rFonts w:eastAsiaTheme="minorEastAsia"/>
        </w:rPr>
        <w:tab/>
      </w:r>
      <w:r w:rsidRPr="00022984">
        <w:rPr>
          <w:rFonts w:eastAsiaTheme="minorEastAsia"/>
        </w:rPr>
        <w:t>(2)</w:t>
      </w:r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2FFF93B8" w14:textId="6C96A62F" w:rsidR="00C91442" w:rsidRDefault="00C91442" w:rsidP="004142EC">
      <w:bookmarkStart w:id="1027" w:name="_Toc133963329"/>
      <w:bookmarkStart w:id="1028" w:name="_Toc133965386"/>
      <w:bookmarkStart w:id="1029" w:name="_Toc133965642"/>
      <w:r>
        <w:rPr>
          <w:noProof/>
        </w:rPr>
        <w:lastRenderedPageBreak/>
        <mc:AlternateContent>
          <mc:Choice Requires="wpg">
            <w:drawing>
              <wp:inline distT="0" distB="0" distL="0" distR="0" wp14:anchorId="6A7250CF" wp14:editId="2A0A083B">
                <wp:extent cx="5076190" cy="791845"/>
                <wp:effectExtent l="0" t="0" r="0" b="8255"/>
                <wp:docPr id="15084268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417484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D2D268" w14:textId="06BD0105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0697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EABD44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ՋՐԻ ԻՈՆԱԿԱՆ ԱՐՏԱԴՐՅԱԼ, </w:t>
                              </w:r>
                            </w:p>
                            <w:p w14:paraId="7388EC35" w14:textId="11DDA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ՑՈՒՑԻՉ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A7250CF" id="_x0000_s149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AZmQm4DAABOCgAADgAAAAAAAAAAAAAAAAAuAgAAZHJzL2Uyb0RvYy54bWxQSwECLQAUAAYA&#10;CAAAACEAq6iJJd0AAAAFAQAADwAAAAAAAAAAAAAAAADIBQAAZHJzL2Rvd25yZXYueG1sUEsFBgAA&#10;AAAEAAQA8wAAANIGAAAAAA==&#10;">
                <v:shape id="_x0000_s149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AD2D268" w14:textId="06BD0105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9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" filled="f" stroked="f" strokeweight="1.5pt">
                  <v:textbox inset=",0,,0">
                    <w:txbxContent>
                      <w:p w14:paraId="7EABD44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ՋՐԻ ԻՈՆԱԿԱՆ ԱՐՏԱԴՐՅԱԼ, </w:t>
                        </w:r>
                      </w:p>
                      <w:p w14:paraId="7388EC35" w14:textId="11DDA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ՑՈՒՑԻՉ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30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27"/>
      <w:bookmarkEnd w:id="1028"/>
      <w:bookmarkEnd w:id="1029"/>
      <w:bookmarkEnd w:id="1030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1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4BBC055C" w:rsidR="00BF0CD8" w:rsidRPr="00645748" w:rsidRDefault="00645748" w:rsidP="00645748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դ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den>
        </m:f>
      </m:oMath>
      <w:r>
        <w:rPr>
          <w:rFonts w:eastAsiaTheme="minorEastAsia"/>
        </w:rPr>
        <w:tab/>
      </w:r>
      <w:r w:rsidRPr="00645748">
        <w:rPr>
          <w:rFonts w:eastAsiaTheme="minorEastAsia"/>
        </w:rPr>
        <w:t>(1)</w:t>
      </w:r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613CAFC9" w14:textId="57335CEE" w:rsidR="00645748" w:rsidRDefault="00645748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0B90C994" w:rsidR="00BF0CD8" w:rsidRPr="00645748" w:rsidRDefault="00645748" w:rsidP="00645748">
      <w:pPr>
        <w:pStyle w:val="Q-Normal"/>
        <w:tabs>
          <w:tab w:val="center" w:pos="3969"/>
          <w:tab w:val="right" w:pos="7938"/>
        </w:tabs>
        <w:ind w:left="720" w:firstLine="0"/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դ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rPr>
          <w:rFonts w:eastAsiaTheme="minorEastAsia"/>
        </w:rPr>
        <w:tab/>
      </w:r>
      <w:r w:rsidRPr="00645748">
        <w:rPr>
          <w:rFonts w:eastAsiaTheme="minorEastAsia"/>
        </w:rPr>
        <w:t>(2)</w:t>
      </w:r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02A17">
      <w:pPr>
        <w:pStyle w:val="Q-Normal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645748">
      <w:pPr>
        <w:pStyle w:val="Q-Yndgcvac"/>
        <w:tabs>
          <w:tab w:val="center" w:pos="3969"/>
          <w:tab w:val="right" w:pos="7938"/>
        </w:tabs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06EE6588">
                <wp:extent cx="3649717" cy="504497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500" style="width:287.4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585AEE3D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50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645748">
      <w:pPr>
        <w:pStyle w:val="Q-Normal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4F24DD2C">
                <wp:extent cx="3641835" cy="859221"/>
                <wp:effectExtent l="0" t="0" r="0" b="0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685F51" w:rsidRPr="00332583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502" style="width:286.7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685F51" w:rsidRPr="00332583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4B4E1959">
                <wp:extent cx="4327635" cy="851338"/>
                <wp:effectExtent l="0" t="0" r="0" b="635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8513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685F51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503" style="width:340.75pt;height:6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685F51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645748">
      <w:pPr>
        <w:pStyle w:val="Q-Normal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370AC967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50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7702867B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50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CO4OZ/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732F764C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50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lastRenderedPageBreak/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1180A088">
                <wp:extent cx="3702378" cy="488731"/>
                <wp:effectExtent l="0" t="0" r="0" b="6985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3E36E155" w:rsidR="00645748" w:rsidRPr="00645748" w:rsidRDefault="00645748" w:rsidP="00645748">
                            <w:pPr>
                              <w:pStyle w:val="Q-Yndgcvac"/>
                            </w:pPr>
                            <w:proofErr w:type="spellStart"/>
                            <w:r w:rsidRPr="00645748">
                              <w:t>Ինդիկատորները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քիմիական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նյութեր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են</w:t>
                            </w:r>
                            <w:proofErr w:type="spellEnd"/>
                            <w:r w:rsidRPr="00645748">
                              <w:t xml:space="preserve">, </w:t>
                            </w:r>
                            <w:proofErr w:type="spellStart"/>
                            <w:r w:rsidRPr="00645748">
                              <w:t>որոնք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փոխում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են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իրենց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գույնը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լուծույթի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միջավայրից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կախված</w:t>
                            </w:r>
                            <w:proofErr w:type="spellEnd"/>
                            <w:r w:rsidRPr="00645748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507" style="width:291.5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24536B1" w14:textId="3E36E155" w:rsidR="00645748" w:rsidRPr="00645748" w:rsidRDefault="00645748" w:rsidP="00645748">
                      <w:pPr>
                        <w:pStyle w:val="Q-Yndgcvac"/>
                      </w:pPr>
                      <w:proofErr w:type="spellStart"/>
                      <w:r w:rsidRPr="00645748">
                        <w:t>Ինդիկատորները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քիմիական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նյութեր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են</w:t>
                      </w:r>
                      <w:proofErr w:type="spellEnd"/>
                      <w:r w:rsidRPr="00645748">
                        <w:t xml:space="preserve">, </w:t>
                      </w:r>
                      <w:proofErr w:type="spellStart"/>
                      <w:r w:rsidRPr="00645748">
                        <w:t>որոնք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փոխում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են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իրենց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գույնը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լուծույթի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միջավայրից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կախված</w:t>
                      </w:r>
                      <w:proofErr w:type="spellEnd"/>
                      <w:r w:rsidRPr="00645748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1"/>
        <w:gridCol w:w="1501"/>
        <w:gridCol w:w="2204"/>
        <w:gridCol w:w="1538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3669F963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D15EE22" w14:textId="5136F4F2" w:rsidR="00C91442" w:rsidRDefault="00C91442" w:rsidP="004142EC">
      <w:bookmarkStart w:id="1032" w:name="_Toc133963330"/>
      <w:bookmarkStart w:id="1033" w:name="_Toc133965387"/>
      <w:bookmarkStart w:id="1034" w:name="_Toc133965643"/>
      <w:r>
        <w:rPr>
          <w:noProof/>
        </w:rPr>
        <w:lastRenderedPageBreak/>
        <mc:AlternateContent>
          <mc:Choice Requires="wpg">
            <w:drawing>
              <wp:inline distT="0" distB="0" distL="0" distR="0" wp14:anchorId="445FD17D" wp14:editId="33174FEC">
                <wp:extent cx="5076190" cy="791845"/>
                <wp:effectExtent l="0" t="0" r="0" b="8255"/>
                <wp:docPr id="9252658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7721819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5D43D9" w14:textId="63F0036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1879031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387A16" w14:textId="3BBE4BB2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Ի ՀԻԴՐՈԼԻԶ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5FD17D" id="_x0000_s150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OjphNZsAwAATwoAAA4AAAAAAAAAAAAAAAAALgIAAGRycy9lMm9Eb2MueG1sUEsBAi0AFAAGAAgA&#10;AAAhAKuoiSXdAAAABQEAAA8AAAAAAAAAAAAAAAAAxgUAAGRycy9kb3ducmV2LnhtbFBLBQYAAAAA&#10;BAAEAPMAAADQBgAAAAA=&#10;">
                <v:shape id="_x0000_s150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6D5D43D9" w14:textId="63F0036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51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" filled="f" stroked="f" strokeweight="1.5pt">
                  <v:textbox inset=",0,,0">
                    <w:txbxContent>
                      <w:p w14:paraId="5F387A16" w14:textId="3BBE4BB2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Ի ՀԻԴՐՈԼԻԶ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35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2"/>
      <w:bookmarkEnd w:id="1033"/>
      <w:bookmarkEnd w:id="1034"/>
      <w:bookmarkEnd w:id="1035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0A5529AF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511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lastRenderedPageBreak/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8" r:lo="rId609" r:qs="rId610" r:cs="rId6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7E20AF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7E20AF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6C712B10" w:rsidR="00BF0CD8" w:rsidRPr="004B5E49" w:rsidRDefault="00645748" w:rsidP="00645748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46.5pt;height:37.85pt" o:ole="">
            <v:imagedata r:id="rId613" o:title=""/>
          </v:shape>
          <o:OLEObject Type="Embed" ProgID="ChemDraw.Document.6.0" ShapeID="_x0000_i1251" DrawAspect="Content" ObjectID="_1760256238" r:id="rId6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482D6BE4" w:rsidR="00BF0CD8" w:rsidRPr="0098607C" w:rsidRDefault="00645748" w:rsidP="006457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166.35pt;height:27.95pt" o:ole="">
            <v:imagedata r:id="rId615" o:title=""/>
          </v:shape>
          <o:OLEObject Type="Embed" ProgID="ChemDraw.Document.6.0" ShapeID="_x0000_i1252" DrawAspect="Content" ObjectID="_1760256239" r:id="rId6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0342DB6" wp14:editId="145A9E9A">
                <wp:extent cx="4092619" cy="1166648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512" style="width:322.2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" adj="-11796480,,5400" path="m47891,l4062181,v16810,,30438,13628,30438,30438l4092619,1118757v,26449,-21442,47891,-47891,47891l30438,1166648c13628,1166648,,1153020,,1136210l,47891c,21442,21442,,47891,xe" fillcolor="#d7f5f5" stroked="f" strokeweight="1pt">
                <v:stroke joinstyle="miter"/>
                <v:formulas/>
                <v:path arrowok="t" o:connecttype="custom" o:connectlocs="47891,0;4062181,0;4092619,30438;4092619,1118757;4044728,1166648;30438,1166648;0,1136210;0,47891;47891,0" o:connectangles="0,0,0,0,0,0,0,0,0" textboxrect="0,0,4092619,1166648"/>
                <v:textbox>
                  <w:txbxContent>
                    <w:p w14:paraId="70BFDE36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15281FD9" w:rsidR="00BF0CD8" w:rsidRDefault="00645748" w:rsidP="00645748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48.35pt;height:31.05pt" o:ole="">
            <v:imagedata r:id="rId617" o:title=""/>
          </v:shape>
          <o:OLEObject Type="Embed" ProgID="ChemDraw.Document.6.0" ShapeID="_x0000_i1253" DrawAspect="Content" ObjectID="_1760256240" r:id="rId6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6A00EF9C" w:rsidR="00BF0CD8" w:rsidRDefault="00645748" w:rsidP="00645748">
      <w:pPr>
        <w:pStyle w:val="Q-Normal"/>
        <w:jc w:val="center"/>
      </w:pPr>
      <w:r>
        <w:rPr>
          <w:noProof/>
        </w:rPr>
        <w:object w:dxaOrig="3989" w:dyaOrig="706" w14:anchorId="7FC53AB4">
          <v:shape id="_x0000_i1254" type="#_x0000_t75" style="width:165.7pt;height:30.4pt" o:ole="">
            <v:imagedata r:id="rId619" o:title=""/>
          </v:shape>
          <o:OLEObject Type="Embed" ProgID="ChemDraw.Document.6.0" ShapeID="_x0000_i1254" DrawAspect="Content" ObjectID="_1760256241" r:id="rId6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1B2234EA">
                <wp:extent cx="447149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149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513" style="width:352.1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47149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" adj="-11796480,,5400" path="m47891,l4441057,v16810,,30438,13628,30438,30438l4471495,1118757v,26449,-21442,47891,-47891,47891l30438,1166648c13628,1166648,,1153020,,1136210l,47891c,21442,21442,,47891,xe" fillcolor="#d7f5f5" stroked="f" strokeweight=".5pt">
                <v:stroke joinstyle="miter"/>
                <v:formulas/>
                <v:path arrowok="t" o:connecttype="custom" o:connectlocs="47891,0;4441057,0;4471495,30438;4471495,1118757;4423604,1166648;30438,1166648;0,1136210;0,47891;47891,0" o:connectangles="0,0,0,0,0,0,0,0,0" textboxrect="0,0,4471495,1166648"/>
                <v:textbox>
                  <w:txbxContent>
                    <w:p w14:paraId="01383DD7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 xml:space="preserve">ուն </w:t>
      </w:r>
      <w:r>
        <w:lastRenderedPageBreak/>
        <w:t>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41AF958E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4603" w:dyaOrig="882" w14:anchorId="4C6A1A6E">
          <v:shape id="_x0000_i1255" type="#_x0000_t75" style="width:188.7pt;height:36pt" o:ole="">
            <v:imagedata r:id="rId621" o:title=""/>
          </v:shape>
          <o:OLEObject Type="Embed" ProgID="ChemDraw.Document.6.0" ShapeID="_x0000_i1255" DrawAspect="Content" ObjectID="_1760256242" r:id="rId622"/>
        </w:object>
      </w:r>
    </w:p>
    <w:p w14:paraId="7113D1ED" w14:textId="6593E949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5511" w:dyaOrig="825" w14:anchorId="1D84BE5D">
          <v:shape id="_x0000_i131693" type="#_x0000_t75" style="width:221.6pt;height:32.3pt" o:ole="">
            <v:imagedata r:id="rId623" o:title=""/>
          </v:shape>
          <o:OLEObject Type="Embed" ProgID="ChemDraw.Document.6.0" ShapeID="_x0000_i131693" DrawAspect="Content" ObjectID="_1760256243" r:id="rId6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645748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5A8D9EDD">
                <wp:extent cx="4225159" cy="630620"/>
                <wp:effectExtent l="0" t="0" r="4445" b="0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63062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514" style="width:332.7pt;height:4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6306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" adj="-11796480,,5400" path="m25887,l4208706,v9087,,16453,7366,16453,16453l4225159,604733v,14297,-11590,25887,-25887,25887l16453,630620c7366,630620,,623254,,614167l,25887c,11590,11590,,25887,xe" fillcolor="#d7f5f5" stroked="f" strokeweight=".5pt">
                <v:stroke joinstyle="miter"/>
                <v:formulas/>
                <v:path arrowok="t" o:connecttype="custom" o:connectlocs="25887,0;4208706,0;4225159,16453;4225159,604733;4199272,630620;16453,630620;0,614167;0,25887;25887,0" o:connectangles="0,0,0,0,0,0,0,0,0" textboxrect="0,0,4225159,630620"/>
                <v:textbox>
                  <w:txbxContent>
                    <w:p w14:paraId="6733B6AC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555"/>
        <w:gridCol w:w="1464"/>
        <w:gridCol w:w="2930"/>
        <w:gridCol w:w="2035"/>
      </w:tblGrid>
      <w:tr w:rsidR="00BF0CD8" w:rsidRPr="0073107E" w14:paraId="1BA3FACA" w14:textId="77777777" w:rsidTr="00645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9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B0E484E" w14:textId="77777777" w:rsidR="00BF0CD8" w:rsidRPr="0073107E" w:rsidRDefault="00BF0CD8" w:rsidP="00645748">
            <w:pPr>
              <w:pStyle w:val="Q-Normal"/>
            </w:pPr>
            <w:r w:rsidRPr="0073107E">
              <w:t>Աղերն առաջացել են</w:t>
            </w:r>
          </w:p>
        </w:tc>
        <w:tc>
          <w:tcPr>
            <w:tcW w:w="29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DF8C85A" w14:textId="77777777" w:rsidR="00BF0CD8" w:rsidRPr="0073107E" w:rsidRDefault="00BF0CD8" w:rsidP="00645748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C2B13D0" w14:textId="77777777" w:rsidR="00BF0CD8" w:rsidRPr="0073107E" w:rsidRDefault="00BF0CD8" w:rsidP="00645748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645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7CD8E455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464" w:type="dxa"/>
            <w:shd w:val="clear" w:color="auto" w:fill="DAEDED"/>
            <w:vAlign w:val="center"/>
          </w:tcPr>
          <w:p w14:paraId="27BC7FA0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Թույլ թթվից</w:t>
            </w:r>
          </w:p>
        </w:tc>
        <w:tc>
          <w:tcPr>
            <w:tcW w:w="2930" w:type="dxa"/>
            <w:shd w:val="clear" w:color="auto" w:fill="DAEDED"/>
            <w:vAlign w:val="center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09995695" w14:textId="2A87156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645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12FACF46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464" w:type="dxa"/>
            <w:vAlign w:val="center"/>
          </w:tcPr>
          <w:p w14:paraId="3AEE7AFC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Ուժեղ թթվից</w:t>
            </w:r>
          </w:p>
        </w:tc>
        <w:tc>
          <w:tcPr>
            <w:tcW w:w="2930" w:type="dxa"/>
            <w:vAlign w:val="center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5" w:type="dxa"/>
            <w:vAlign w:val="center"/>
          </w:tcPr>
          <w:p w14:paraId="5992AC5A" w14:textId="356266E8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645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51A954C1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464" w:type="dxa"/>
            <w:shd w:val="clear" w:color="auto" w:fill="DAEDED"/>
            <w:vAlign w:val="center"/>
          </w:tcPr>
          <w:p w14:paraId="6825520B" w14:textId="77777777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Ուժեղ թթվից</w:t>
            </w:r>
          </w:p>
        </w:tc>
        <w:tc>
          <w:tcPr>
            <w:tcW w:w="2930" w:type="dxa"/>
            <w:shd w:val="clear" w:color="auto" w:fill="DAEDED"/>
            <w:vAlign w:val="center"/>
          </w:tcPr>
          <w:p w14:paraId="7AC95958" w14:textId="77777777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Չեն ենթարկվում հիդրոլիզ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19756DA5" w14:textId="48F874E0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645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0BE496A0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464" w:type="dxa"/>
            <w:vAlign w:val="center"/>
          </w:tcPr>
          <w:p w14:paraId="5B733FA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Թույլ թթվից</w:t>
            </w:r>
          </w:p>
        </w:tc>
        <w:tc>
          <w:tcPr>
            <w:tcW w:w="2930" w:type="dxa"/>
            <w:vAlign w:val="center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5" w:type="dxa"/>
            <w:vAlign w:val="center"/>
          </w:tcPr>
          <w:p w14:paraId="260F557D" w14:textId="71DCFC3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36" w:name="_Toc133963331"/>
      <w:bookmarkStart w:id="1037" w:name="_Toc133965388"/>
      <w:bookmarkStart w:id="1038" w:name="_Toc133965644"/>
      <w:bookmarkStart w:id="1039" w:name="_Toc148566289"/>
      <w:r>
        <w:lastRenderedPageBreak/>
        <w:t>Ա</w:t>
      </w:r>
      <w:r w:rsidRPr="0073107E">
        <w:t>ՍՏԻՃԱՆԱԿԱՆ ՀԻԴՐՈԼԻԶ</w:t>
      </w:r>
      <w:bookmarkEnd w:id="1036"/>
      <w:bookmarkEnd w:id="1037"/>
      <w:bookmarkEnd w:id="1038"/>
      <w:bookmarkEnd w:id="1039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645748">
      <w:pPr>
        <w:pStyle w:val="Q-Normal"/>
        <w:jc w:val="center"/>
      </w:pPr>
      <w:r>
        <w:rPr>
          <w:noProof/>
        </w:rPr>
        <w:object w:dxaOrig="3421" w:dyaOrig="882" w14:anchorId="0887A571">
          <v:shape id="_x0000_i1257" type="#_x0000_t75" style="width:172.55pt;height:43.45pt" o:ole="">
            <v:imagedata r:id="rId625" o:title=""/>
          </v:shape>
          <o:OLEObject Type="Embed" ProgID="ChemDraw.Document.6.0" ShapeID="_x0000_i1257" DrawAspect="Content" ObjectID="_1760256244" r:id="rId6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89.95pt;height:27.95pt" o:ole="">
            <v:imagedata r:id="rId627" o:title=""/>
          </v:shape>
          <o:OLEObject Type="Embed" ProgID="ChemDraw.Document.6.0" ShapeID="_x0000_i1258" DrawAspect="Content" ObjectID="_1760256245" r:id="rId6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4pt;height:27.95pt" o:ole="">
            <v:imagedata r:id="rId629" o:title=""/>
          </v:shape>
          <o:OLEObject Type="Embed" ProgID="ChemDraw.Document.6.0" ShapeID="_x0000_i1259" DrawAspect="Content" ObjectID="_1760256246" r:id="rId6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0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0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1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1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.1pt;height:43.45pt" o:ole="">
            <v:imagedata r:id="rId631" o:title=""/>
          </v:shape>
          <o:OLEObject Type="Embed" ProgID="ChemDraw.Document.6.0" ShapeID="_x0000_i1260" DrawAspect="Content" ObjectID="_1760256247" r:id="rId6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lastRenderedPageBreak/>
        <w:t xml:space="preserve">Առաջին փուլ.    </w:t>
      </w:r>
    </w:p>
    <w:p w14:paraId="45AFBBFE" w14:textId="77777777" w:rsidR="00BF0CD8" w:rsidRPr="00BB7814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633" o:title=""/>
          </v:shape>
          <o:OLEObject Type="Embed" ProgID="ChemDraw.Document.6.0" ShapeID="_x0000_i1261" DrawAspect="Content" ObjectID="_1760256248" r:id="rId6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2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3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3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7pt;height:27.95pt" o:ole="">
            <v:imagedata r:id="rId635" o:title=""/>
          </v:shape>
          <o:OLEObject Type="Embed" ProgID="ChemDraw.Document.6.0" ShapeID="_x0000_i1262" DrawAspect="Content" ObjectID="_1760256249" r:id="rId6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4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4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347EAD0F">
                <wp:extent cx="4485290" cy="859220"/>
                <wp:effectExtent l="0" t="0" r="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592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515" style="width:353.1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45" w:name="_Toc133963332"/>
      <w:bookmarkStart w:id="1046" w:name="_Toc133965389"/>
      <w:bookmarkStart w:id="104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48" w:name="_Toc148566290"/>
      <w:r>
        <w:t>Ա</w:t>
      </w:r>
      <w:r w:rsidRPr="00B93A9D">
        <w:t>ՆԴԱՐՁԵԼԻ ՀԻԴՐՈԼԻԶ</w:t>
      </w:r>
      <w:bookmarkEnd w:id="1045"/>
      <w:bookmarkEnd w:id="1046"/>
      <w:bookmarkEnd w:id="1047"/>
      <w:bookmarkEnd w:id="104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9C43D3B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6826" w:dyaOrig="1235" w14:anchorId="0945B7FD">
          <v:shape id="_x0000_i1263" type="#_x0000_t75" style="width:314.05pt;height:56.5pt" o:ole="">
            <v:imagedata r:id="rId637" o:title=""/>
          </v:shape>
          <o:OLEObject Type="Embed" ProgID="ChemDraw.Document.6.0" ShapeID="_x0000_i1263" DrawAspect="Content" ObjectID="_1760256250" r:id="rId6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</w:t>
      </w:r>
      <w:r w:rsidRPr="00BB46D3">
        <w:lastRenderedPageBreak/>
        <w:t>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49" w:name="_Toc133963333"/>
      <w:bookmarkStart w:id="1050" w:name="_Toc133965390"/>
      <w:bookmarkStart w:id="1051" w:name="_Toc133965646"/>
      <w:bookmarkStart w:id="1052" w:name="_Toc148566291"/>
      <w:r w:rsidRPr="00B93A9D">
        <w:t>Հ</w:t>
      </w:r>
      <w:r>
        <w:t>ԻԴՐՈԼԻԶԻ ԱՍՏԻՃԱՆ</w:t>
      </w:r>
      <w:bookmarkEnd w:id="1049"/>
      <w:bookmarkEnd w:id="1050"/>
      <w:bookmarkEnd w:id="1051"/>
      <w:bookmarkEnd w:id="1052"/>
    </w:p>
    <w:p w14:paraId="1DEE6952" w14:textId="77777777" w:rsidR="00BF0CD8" w:rsidRPr="00B93A9D" w:rsidRDefault="00BF0CD8" w:rsidP="00302A17">
      <w:pPr>
        <w:pStyle w:val="Q-Normal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7C2DE4FC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516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642D1497">
                <wp:extent cx="796159" cy="465082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465082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517" style="width:62.7pt;height:3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5CABDDEF">
                <wp:extent cx="1119352" cy="433552"/>
                <wp:effectExtent l="0" t="0" r="5080" b="5080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3355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518" style="width:88.15pt;height:3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2986F622">
                <wp:extent cx="1387366" cy="496613"/>
                <wp:effectExtent l="0" t="0" r="3810" b="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496613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519" style="width:109.2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lastRenderedPageBreak/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48B9CB45">
            <wp:extent cx="4666593" cy="1902285"/>
            <wp:effectExtent l="0" t="0" r="0" b="3175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6826" cy="1914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3" w:name="_Toc133963334"/>
      <w:bookmarkStart w:id="1054" w:name="_Toc133965391"/>
      <w:bookmarkStart w:id="1055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56" w:name="_Toc148566292"/>
      <w:r>
        <w:t>Թ</w:t>
      </w:r>
      <w:r w:rsidRPr="00325ECD">
        <w:t>ԹՎԱՅԻՆ ԱՂԵՐԻ ՀԻԴՐՈԼԻԶԸ</w:t>
      </w:r>
      <w:bookmarkEnd w:id="1053"/>
      <w:bookmarkEnd w:id="1054"/>
      <w:bookmarkEnd w:id="1055"/>
      <w:bookmarkEnd w:id="105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lastRenderedPageBreak/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57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7EAB956" w14:textId="4536A297" w:rsidR="00C91442" w:rsidRDefault="00C91442" w:rsidP="004142EC">
      <w:bookmarkStart w:id="1058" w:name="_Toc133963335"/>
      <w:bookmarkStart w:id="1059" w:name="_Toc133965392"/>
      <w:bookmarkStart w:id="1060" w:name="_Toc13396564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C085A3D" wp14:editId="01C5460D">
                <wp:extent cx="5076190" cy="791845"/>
                <wp:effectExtent l="0" t="0" r="0" b="8255"/>
                <wp:docPr id="211030870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3555844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D4F0E1" w14:textId="26057D2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70698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8048243" w14:textId="48B1AE9C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ԴՐՈԼԻԶԻ ՀԱՍՏԱՏՈՒՆ, ԹԹՎԱՅԻՆ ԱՂԵՐԻ ՀԻԴՐՈԼԻԶԸ ԵՎ ԴՐԱՆՑ ՋՐԱՅԻՆ ԼՈՒԾՈՒՅԹՆԵՐԻ ՄԻՋԱՎԱՅ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085A3D" id="_x0000_s152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0E/cg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G67QT9yAwAATgoAAA4AAAAAAAAAAAAAAAAALgIAAGRycy9lMm9Eb2MueG1sUEsBAi0A&#10;FAAGAAgAAAAhAKuoiSXdAAAABQEAAA8AAAAAAAAAAAAAAAAAzAUAAGRycy9kb3ducmV2LnhtbFBL&#10;BQYAAAAABAAEAPMAAADWBgAAAAA=&#10;">
                <v:shape id="_x0000_s152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2D4F0E1" w14:textId="26057D2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52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" filled="f" stroked="f" strokeweight="1.5pt">
                  <v:textbox inset=",0,,0">
                    <w:txbxContent>
                      <w:p w14:paraId="58048243" w14:textId="48B1AE9C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ԴՐՈԼԻԶԻ ՀԱՍՏԱՏՈՒՆ, ԹԹՎԱՅԻՆ ԱՂԵՐԻ ՀԻԴՐՈԼԻԶԸ ԵՎ ԴՐԱՆՑ ՋՐԱՅԻՆ ԼՈՒԾՈՒՅԹՆԵՐԻ ՄԻՋԱՎԱՅ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61" w:name="_Toc148566293"/>
      <w:r>
        <w:t>§5.10. ՀԻԴՐՈԼԻԶԻ ՀԱՍՏԱՏՈՒՆ, ԹԹՎԱՅԻՆ ԱՂԵՐԻ ՀԻԴՐՈԼԻԶԸ ԵՎ ԴՐԱՆՑ ՋՐԱՅԻՆ ԼՈՒԾՈՒՅԹՆԵՐԻ ՄԻՋԱՎԱՅՐԸ</w:t>
      </w:r>
      <w:bookmarkEnd w:id="106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62" w:name="_Toc133963336"/>
      <w:bookmarkStart w:id="1063" w:name="_Toc133965393"/>
      <w:bookmarkStart w:id="1064" w:name="_Toc133965649"/>
      <w:bookmarkStart w:id="1065" w:name="_Toc148566294"/>
      <w:bookmarkEnd w:id="1058"/>
      <w:bookmarkEnd w:id="1059"/>
      <w:bookmarkEnd w:id="1060"/>
      <w:r w:rsidRPr="00C66342">
        <w:t xml:space="preserve">ՀԻԴՐՈԼԻԶԻ </w:t>
      </w:r>
      <w:r w:rsidRPr="00AC1AFB">
        <w:t>ՀԱՍՏԱՏՈՒՆ</w:t>
      </w:r>
      <w:bookmarkEnd w:id="1062"/>
      <w:bookmarkEnd w:id="1063"/>
      <w:bookmarkEnd w:id="1064"/>
      <w:bookmarkEnd w:id="106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66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6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523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524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Ct1gJW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525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BwuyPp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526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5DDRm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527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528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XWkkAIAAHg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inV1pJ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67" w:name="_Toc133963337"/>
      <w:bookmarkStart w:id="1068" w:name="_Toc133965394"/>
      <w:bookmarkStart w:id="1069" w:name="_Toc133965650"/>
      <w:bookmarkStart w:id="1070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67"/>
      <w:bookmarkEnd w:id="1068"/>
      <w:bookmarkEnd w:id="1069"/>
      <w:bookmarkEnd w:id="1070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3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7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75"/>
            </m:num>
            <m:den>
              <w:bookmarkStart w:id="107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76"/>
            </m:den>
          </m:f>
          <w:bookmarkEnd w:id="107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77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7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1" w:name="_Hlk103268582"/>
    <w:bookmarkStart w:id="1082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3"/>
    </w:p>
    <w:bookmarkStart w:id="1084" w:name="_Hlk103269179"/>
    <w:bookmarkEnd w:id="1082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8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85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86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4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8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8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88" w:name="_Toc133963338"/>
      <w:bookmarkStart w:id="1089" w:name="_Toc133965395"/>
      <w:bookmarkStart w:id="1090" w:name="_Toc133965651"/>
      <w:r w:rsidRPr="00BB72F4">
        <w:rPr>
          <w:lang w:val="hy-AM"/>
        </w:rPr>
        <w:br w:type="page"/>
      </w:r>
    </w:p>
    <w:p w14:paraId="3BE2B97C" w14:textId="01942E3A" w:rsidR="00C91442" w:rsidRDefault="00C91442" w:rsidP="004142EC">
      <w:r>
        <w:rPr>
          <w:noProof/>
        </w:rPr>
        <w:lastRenderedPageBreak/>
        <mc:AlternateContent>
          <mc:Choice Requires="wpg">
            <w:drawing>
              <wp:inline distT="0" distB="0" distL="0" distR="0" wp14:anchorId="2CBE1CDF" wp14:editId="0074608D">
                <wp:extent cx="5076190" cy="791845"/>
                <wp:effectExtent l="0" t="0" r="0" b="8255"/>
                <wp:docPr id="170444576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982436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F294E7" w14:textId="7632B7D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0970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B016F9" w14:textId="238F5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BE1CDF" id="_x0000_s152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fqTy7cAMAAE4KAAAOAAAAAAAAAAAAAAAAAC4CAABkcnMvZTJvRG9jLnhtbFBLAQItABQA&#10;BgAIAAAAIQCrqIkl3QAAAAUBAAAPAAAAAAAAAAAAAAAAAMoFAABkcnMvZG93bnJldi54bWxQSwUG&#10;AAAAAAQABADzAAAA1AYAAAAA&#10;">
                <v:shape id="_x0000_s153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03F294E7" w14:textId="7632B7D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53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" filled="f" stroked="f" strokeweight="1.5pt">
                  <v:textbox inset=",0,,0">
                    <w:txbxContent>
                      <w:p w14:paraId="20B016F9" w14:textId="238F5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Զ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91" w:name="_Toc148566296"/>
      <w:r w:rsidRPr="007532F7">
        <w:t xml:space="preserve">§5.11. </w:t>
      </w:r>
      <w:r w:rsidR="00BF0CD8" w:rsidRPr="007532F7">
        <w:t>ԷԼԵԿՏՐՈԼԻԶ</w:t>
      </w:r>
      <w:bookmarkEnd w:id="1088"/>
      <w:bookmarkEnd w:id="1089"/>
      <w:bookmarkEnd w:id="1090"/>
      <w:bookmarkEnd w:id="1091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532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Gy3t06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2" w:name="_Toc133963339"/>
      <w:bookmarkStart w:id="1093" w:name="_Toc133965396"/>
      <w:bookmarkStart w:id="1094" w:name="_Toc133965652"/>
      <w:bookmarkStart w:id="1095" w:name="_Toc148566297"/>
      <w:r w:rsidRPr="00AE7E71">
        <w:t>ԷԼԵԿՏՐՈԼԻՏՆԵՐԻ ՋՐԱՅԻՆ ԼՈՒԾՈՒՅԹՆԵՐԻ ԷԼԵԿՏՐՈԼԻԶԸ</w:t>
      </w:r>
      <w:bookmarkEnd w:id="1092"/>
      <w:bookmarkEnd w:id="1093"/>
      <w:bookmarkEnd w:id="1094"/>
      <w:bookmarkEnd w:id="109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533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z6lkgIAAHg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534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95pt;height:33.5pt" o:ole="">
            <v:imagedata r:id="rId642" o:title=""/>
          </v:shape>
          <o:OLEObject Type="Embed" ProgID="ChemDraw.Document.6.0" ShapeID="_x0000_i1264" DrawAspect="Content" ObjectID="_1760256251" r:id="rId64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1.05pt;height:38.5pt" o:ole="">
            <v:imagedata r:id="rId644" o:title=""/>
          </v:shape>
          <o:OLEObject Type="Embed" ProgID="ChemDraw.Document.6.0" ShapeID="_x0000_i1265" DrawAspect="Content" ObjectID="_1760256252" r:id="rId64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96" w:name="_Toc133963340"/>
      <w:bookmarkStart w:id="1097" w:name="_Toc133965397"/>
      <w:bookmarkStart w:id="1098" w:name="_Toc133965653"/>
      <w:bookmarkStart w:id="1099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096"/>
      <w:bookmarkEnd w:id="1097"/>
      <w:bookmarkEnd w:id="1098"/>
      <w:bookmarkEnd w:id="109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535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536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/bd49p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537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2ogkw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Yx2og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0" w:name="_Toc148566299"/>
      <w:r w:rsidRPr="0025216B">
        <w:t>ԽՆԴԻՐՆԵՐ ԷԼԵԿՏՐՈԼԻԶԻ ՎԵՐԱԲԵՐՅԱԼ</w:t>
      </w:r>
      <w:bookmarkEnd w:id="110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1AC86F6E" w14:textId="3646A3CC" w:rsidR="00C91442" w:rsidRDefault="00C91442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F068D98" wp14:editId="1CFCFBDE">
                <wp:extent cx="5076190" cy="791845"/>
                <wp:effectExtent l="0" t="0" r="0" b="8255"/>
                <wp:docPr id="15004271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2132408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678CEE" w14:textId="1DB8037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42090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788F82" w14:textId="0C1AF28A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ԱՔՈՒՐ ՆՅՈՒԹԵՐ ԵՎ ԽԱՌՆՈՒՐԴՆԵՐ, ԽԱՌՆՈՒՐԴՆԵՐԻ ԲԱԺԱՆՄԱՆ ԵՂԱՆԱԿ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068D98" id="_x0000_s153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DKTX0IcwMAAE4KAAAOAAAAAAAAAAAAAAAAAC4CAABkcnMvZTJvRG9jLnhtbFBLAQIt&#10;ABQABgAIAAAAIQCrqIkl3QAAAAUBAAAPAAAAAAAAAAAAAAAAAM0FAABkcnMvZG93bnJldi54bWxQ&#10;SwUGAAAAAAQABADzAAAA1wYAAAAA&#10;">
                <v:shape id="_x0000_s153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16678CEE" w14:textId="1DB8037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54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" filled="f" stroked="f" strokeweight="1.5pt">
                  <v:textbox inset=",0,,0">
                    <w:txbxContent>
                      <w:p w14:paraId="28788F82" w14:textId="0C1AF28A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ԱՔՈՒՐ ՆՅՈՒԹԵՐ ԵՎ ԽԱՌՆՈՒՐԴՆԵՐ, ԽԱՌՆՈՒՐԴՆԵՐԻ ԲԱԺԱՆՄԱՆ ԵՂԱՆԱԿ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101" w:name="_Toc133963341"/>
      <w:bookmarkStart w:id="1102" w:name="_Toc133965398"/>
      <w:bookmarkStart w:id="1103" w:name="_Toc133965654"/>
      <w:bookmarkStart w:id="1104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1"/>
      <w:bookmarkEnd w:id="1102"/>
      <w:bookmarkEnd w:id="1103"/>
      <w:bookmarkEnd w:id="1104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541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AuZRfh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542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N9pxRS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543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C2evuo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05" w:name="_Toc133963342"/>
      <w:bookmarkStart w:id="1106" w:name="_Toc133965399"/>
      <w:bookmarkStart w:id="1107" w:name="_Toc133965655"/>
      <w:bookmarkStart w:id="1108" w:name="_Toc148566301"/>
      <w:r w:rsidRPr="0004270A">
        <w:t>Խ</w:t>
      </w:r>
      <w:r>
        <w:t>ԱՌՆՈՒՐԴՆԵՐԻ ԲԱԺԱՆՄԱՆ ՄԵԹՈԴՆԵՐԸ</w:t>
      </w:r>
      <w:bookmarkEnd w:id="1105"/>
      <w:bookmarkEnd w:id="1106"/>
      <w:bookmarkEnd w:id="1107"/>
      <w:bookmarkEnd w:id="1108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09" w:name="_Toc133963343"/>
      <w:bookmarkStart w:id="1110" w:name="_Toc133965400"/>
      <w:bookmarkStart w:id="1111" w:name="_Toc133965656"/>
      <w:bookmarkStart w:id="1112" w:name="_Toc148566302"/>
      <w:r w:rsidRPr="0004270A">
        <w:t>Ա</w:t>
      </w:r>
      <w:r>
        <w:t>ՆՀԱՄԱՍԵՌ ԽԱՌՆՈՒՐԴՆԵՐԻ ԲԱԺԱՆՈՒՄԸ</w:t>
      </w:r>
      <w:bookmarkEnd w:id="1109"/>
      <w:bookmarkEnd w:id="1110"/>
      <w:bookmarkEnd w:id="1111"/>
      <w:bookmarkEnd w:id="1112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3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4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3"/>
      <w:bookmarkEnd w:id="1114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15" w:name="_Toc133963344"/>
      <w:bookmarkStart w:id="1116" w:name="_Toc133965401"/>
      <w:bookmarkStart w:id="1117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18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15"/>
      <w:bookmarkEnd w:id="1116"/>
      <w:bookmarkEnd w:id="1117"/>
      <w:bookmarkEnd w:id="1118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6941CF" w14:textId="1285B2F2" w:rsidR="00C91442" w:rsidRDefault="00C91442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292256E" wp14:editId="0A0A24FE">
                <wp:extent cx="5076190" cy="791845"/>
                <wp:effectExtent l="0" t="0" r="0" b="8255"/>
                <wp:docPr id="55494809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6580990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804CB3" w14:textId="4180E22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1378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1691AD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ԴԻՍՊԵՐՍ (ՑՐԻՎ) ՀԱՄԱԿԱՐԳԵՐ, </w:t>
                              </w:r>
                            </w:p>
                            <w:p w14:paraId="211FD388" w14:textId="06E2447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ԼՈԻԴ ԼՈՒԾ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92256E" id="_x0000_s15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CzEgh24DAABOCgAADgAAAAAAAAAAAAAAAAAuAgAAZHJzL2Uyb0RvYy54bWxQSwECLQAUAAYA&#10;CAAAACEAq6iJJd0AAAAFAQAADwAAAAAAAAAAAAAAAADIBQAAZHJzL2Rvd25yZXYueG1sUEsFBgAA&#10;AAAEAAQA8wAAANIGAAAAAA==&#10;">
                <v:shape id="_x0000_s15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6804CB3" w14:textId="4180E22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5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" filled="f" stroked="f" strokeweight="1.5pt">
                  <v:textbox inset=",0,,0">
                    <w:txbxContent>
                      <w:p w14:paraId="31691AD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ԴԻՍՊԵՐՍ (ՑՐԻՎ) ՀԱՄԱԿԱՐԳԵՐ, </w:t>
                        </w:r>
                      </w:p>
                      <w:p w14:paraId="211FD388" w14:textId="06E2447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ԼՈԻԴ ԼՈՒԾ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19" w:name="_Toc133963345"/>
      <w:bookmarkStart w:id="1120" w:name="_Toc133965402"/>
      <w:bookmarkStart w:id="1121" w:name="_Toc133965658"/>
      <w:bookmarkStart w:id="1122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19"/>
      <w:bookmarkEnd w:id="1120"/>
      <w:bookmarkEnd w:id="1121"/>
      <w:bookmarkEnd w:id="1122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547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30XsT5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548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549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NqqlGN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7E20AF">
      <w:pPr>
        <w:pStyle w:val="Q-Xndir"/>
      </w:pPr>
    </w:p>
    <w:p w14:paraId="67C5ACF3" w14:textId="77777777" w:rsidR="00F65E13" w:rsidRDefault="00F65E13" w:rsidP="007E20AF">
      <w:pPr>
        <w:pStyle w:val="Q-Xndir"/>
      </w:pP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3" w:name="_Toc133963346"/>
      <w:bookmarkStart w:id="1124" w:name="_Toc133965403"/>
      <w:bookmarkStart w:id="1125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26" w:name="_Toc148566305"/>
      <w:r w:rsidRPr="008B45ED">
        <w:t>Կ</w:t>
      </w:r>
      <w:r>
        <w:t>ՈԼՈԻԴ ՀԱՄԱԿԱՐԳԵՐ</w:t>
      </w:r>
      <w:bookmarkEnd w:id="1123"/>
      <w:bookmarkEnd w:id="1124"/>
      <w:bookmarkEnd w:id="1125"/>
      <w:bookmarkEnd w:id="1126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550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gH4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551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MN6R4K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lastRenderedPageBreak/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552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I03l0S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52BF1772" w:rsidR="006D43F1" w:rsidRDefault="000464C1">
          <w:r>
            <w:fldChar w:fldCharType="end"/>
          </w:r>
        </w:p>
      </w:sdtContent>
    </w:sdt>
    <w:sectPr w:rsidR="006D43F1" w:rsidSect="001641A7">
      <w:headerReference w:type="even" r:id="rId661"/>
      <w:headerReference w:type="default" r:id="rId662"/>
      <w:footerReference w:type="default" r:id="rId663"/>
      <w:headerReference w:type="first" r:id="rId66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AFBDB3" w14:textId="77777777" w:rsidR="00551952" w:rsidRDefault="00551952" w:rsidP="00D34853">
      <w:pPr>
        <w:spacing w:after="0" w:line="240" w:lineRule="auto"/>
      </w:pPr>
      <w:r>
        <w:separator/>
      </w:r>
    </w:p>
  </w:endnote>
  <w:endnote w:type="continuationSeparator" w:id="0">
    <w:p w14:paraId="76C33EE0" w14:textId="77777777" w:rsidR="00551952" w:rsidRDefault="00551952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5CAB50" w14:textId="77777777" w:rsidR="00551952" w:rsidRDefault="00551952" w:rsidP="00D34853">
      <w:pPr>
        <w:spacing w:after="0" w:line="240" w:lineRule="auto"/>
      </w:pPr>
      <w:r>
        <w:separator/>
      </w:r>
    </w:p>
  </w:footnote>
  <w:footnote w:type="continuationSeparator" w:id="0">
    <w:p w14:paraId="4FD0AE9C" w14:textId="77777777" w:rsidR="00551952" w:rsidRDefault="00551952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881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324351"/>
    <w:multiLevelType w:val="hybridMultilevel"/>
    <w:tmpl w:val="56C68112"/>
    <w:lvl w:ilvl="0" w:tplc="F1866A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B2A3B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A492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42CF2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37A45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51CF3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DD662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600BF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895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DE382B"/>
    <w:multiLevelType w:val="hybridMultilevel"/>
    <w:tmpl w:val="AF643866"/>
    <w:lvl w:ilvl="0" w:tplc="23085C2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8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4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5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8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7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8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0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4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6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1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6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9"/>
  </w:num>
  <w:num w:numId="2" w16cid:durableId="1356881954">
    <w:abstractNumId w:val="66"/>
  </w:num>
  <w:num w:numId="3" w16cid:durableId="1917085552">
    <w:abstractNumId w:val="81"/>
  </w:num>
  <w:num w:numId="4" w16cid:durableId="1983079717">
    <w:abstractNumId w:val="64"/>
  </w:num>
  <w:num w:numId="5" w16cid:durableId="1280796164">
    <w:abstractNumId w:val="87"/>
  </w:num>
  <w:num w:numId="6" w16cid:durableId="1675761521">
    <w:abstractNumId w:val="97"/>
  </w:num>
  <w:num w:numId="7" w16cid:durableId="1135025601">
    <w:abstractNumId w:val="56"/>
  </w:num>
  <w:num w:numId="8" w16cid:durableId="208078152">
    <w:abstractNumId w:val="10"/>
  </w:num>
  <w:num w:numId="9" w16cid:durableId="1971666375">
    <w:abstractNumId w:val="46"/>
  </w:num>
  <w:num w:numId="10" w16cid:durableId="570236413">
    <w:abstractNumId w:val="88"/>
  </w:num>
  <w:num w:numId="11" w16cid:durableId="679160944">
    <w:abstractNumId w:val="71"/>
  </w:num>
  <w:num w:numId="12" w16cid:durableId="1073967909">
    <w:abstractNumId w:val="30"/>
  </w:num>
  <w:num w:numId="13" w16cid:durableId="1686205204">
    <w:abstractNumId w:val="27"/>
  </w:num>
  <w:num w:numId="14" w16cid:durableId="603659681">
    <w:abstractNumId w:val="53"/>
  </w:num>
  <w:num w:numId="15" w16cid:durableId="737292244">
    <w:abstractNumId w:val="2"/>
  </w:num>
  <w:num w:numId="16" w16cid:durableId="1154680988">
    <w:abstractNumId w:val="42"/>
  </w:num>
  <w:num w:numId="17" w16cid:durableId="1499687780">
    <w:abstractNumId w:val="57"/>
  </w:num>
  <w:num w:numId="18" w16cid:durableId="799105533">
    <w:abstractNumId w:val="96"/>
  </w:num>
  <w:num w:numId="19" w16cid:durableId="1094476084">
    <w:abstractNumId w:val="36"/>
  </w:num>
  <w:num w:numId="20" w16cid:durableId="1074549171">
    <w:abstractNumId w:val="82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1"/>
  </w:num>
  <w:num w:numId="24" w16cid:durableId="1989506884">
    <w:abstractNumId w:val="47"/>
  </w:num>
  <w:num w:numId="25" w16cid:durableId="1773627486">
    <w:abstractNumId w:val="15"/>
  </w:num>
  <w:num w:numId="26" w16cid:durableId="1494181916">
    <w:abstractNumId w:val="28"/>
  </w:num>
  <w:num w:numId="27" w16cid:durableId="118497611">
    <w:abstractNumId w:val="1"/>
  </w:num>
  <w:num w:numId="28" w16cid:durableId="1559393050">
    <w:abstractNumId w:val="73"/>
  </w:num>
  <w:num w:numId="29" w16cid:durableId="1862357192">
    <w:abstractNumId w:val="93"/>
  </w:num>
  <w:num w:numId="30" w16cid:durableId="2119255310">
    <w:abstractNumId w:val="50"/>
  </w:num>
  <w:num w:numId="31" w16cid:durableId="1895660417">
    <w:abstractNumId w:val="63"/>
  </w:num>
  <w:num w:numId="32" w16cid:durableId="282158336">
    <w:abstractNumId w:val="3"/>
  </w:num>
  <w:num w:numId="33" w16cid:durableId="1701971199">
    <w:abstractNumId w:val="22"/>
  </w:num>
  <w:num w:numId="34" w16cid:durableId="1285581233">
    <w:abstractNumId w:val="49"/>
  </w:num>
  <w:num w:numId="35" w16cid:durableId="1713113665">
    <w:abstractNumId w:val="23"/>
  </w:num>
  <w:num w:numId="36" w16cid:durableId="1944650492">
    <w:abstractNumId w:val="4"/>
  </w:num>
  <w:num w:numId="37" w16cid:durableId="392696870">
    <w:abstractNumId w:val="72"/>
  </w:num>
  <w:num w:numId="38" w16cid:durableId="1250820098">
    <w:abstractNumId w:val="58"/>
  </w:num>
  <w:num w:numId="39" w16cid:durableId="529949571">
    <w:abstractNumId w:val="41"/>
  </w:num>
  <w:num w:numId="40" w16cid:durableId="1021249569">
    <w:abstractNumId w:val="35"/>
  </w:num>
  <w:num w:numId="41" w16cid:durableId="1477382763">
    <w:abstractNumId w:val="48"/>
  </w:num>
  <w:num w:numId="42" w16cid:durableId="1595626490">
    <w:abstractNumId w:val="37"/>
  </w:num>
  <w:num w:numId="43" w16cid:durableId="1934826076">
    <w:abstractNumId w:val="95"/>
  </w:num>
  <w:num w:numId="44" w16cid:durableId="1270695199">
    <w:abstractNumId w:val="69"/>
  </w:num>
  <w:num w:numId="45" w16cid:durableId="2135058465">
    <w:abstractNumId w:val="25"/>
  </w:num>
  <w:num w:numId="46" w16cid:durableId="1947417342">
    <w:abstractNumId w:val="68"/>
  </w:num>
  <w:num w:numId="47" w16cid:durableId="1484394226">
    <w:abstractNumId w:val="29"/>
  </w:num>
  <w:num w:numId="48" w16cid:durableId="510871312">
    <w:abstractNumId w:val="51"/>
  </w:num>
  <w:num w:numId="49" w16cid:durableId="716245269">
    <w:abstractNumId w:val="21"/>
  </w:num>
  <w:num w:numId="50" w16cid:durableId="230191085">
    <w:abstractNumId w:val="91"/>
  </w:num>
  <w:num w:numId="51" w16cid:durableId="1978103196">
    <w:abstractNumId w:val="92"/>
  </w:num>
  <w:num w:numId="52" w16cid:durableId="978730158">
    <w:abstractNumId w:val="52"/>
  </w:num>
  <w:num w:numId="53" w16cid:durableId="1849446057">
    <w:abstractNumId w:val="59"/>
  </w:num>
  <w:num w:numId="54" w16cid:durableId="931664508">
    <w:abstractNumId w:val="86"/>
  </w:num>
  <w:num w:numId="55" w16cid:durableId="1771586024">
    <w:abstractNumId w:val="19"/>
  </w:num>
  <w:num w:numId="56" w16cid:durableId="663748845">
    <w:abstractNumId w:val="45"/>
  </w:num>
  <w:num w:numId="57" w16cid:durableId="260916250">
    <w:abstractNumId w:val="89"/>
  </w:num>
  <w:num w:numId="58" w16cid:durableId="1779639875">
    <w:abstractNumId w:val="78"/>
  </w:num>
  <w:num w:numId="59" w16cid:durableId="1824196767">
    <w:abstractNumId w:val="13"/>
  </w:num>
  <w:num w:numId="60" w16cid:durableId="1440837629">
    <w:abstractNumId w:val="77"/>
  </w:num>
  <w:num w:numId="61" w16cid:durableId="297422084">
    <w:abstractNumId w:val="80"/>
  </w:num>
  <w:num w:numId="62" w16cid:durableId="1582058287">
    <w:abstractNumId w:val="32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5"/>
  </w:num>
  <w:num w:numId="66" w16cid:durableId="1188716914">
    <w:abstractNumId w:val="26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4"/>
  </w:num>
  <w:num w:numId="71" w16cid:durableId="291446413">
    <w:abstractNumId w:val="94"/>
  </w:num>
  <w:num w:numId="72" w16cid:durableId="1327592463">
    <w:abstractNumId w:val="20"/>
  </w:num>
  <w:num w:numId="73" w16cid:durableId="1705012215">
    <w:abstractNumId w:val="24"/>
  </w:num>
  <w:num w:numId="74" w16cid:durableId="1873112085">
    <w:abstractNumId w:val="38"/>
  </w:num>
  <w:num w:numId="75" w16cid:durableId="1817255887">
    <w:abstractNumId w:val="39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61"/>
  </w:num>
  <w:num w:numId="79" w16cid:durableId="196629181">
    <w:abstractNumId w:val="85"/>
  </w:num>
  <w:num w:numId="80" w16cid:durableId="2075737679">
    <w:abstractNumId w:val="90"/>
  </w:num>
  <w:num w:numId="81" w16cid:durableId="909845323">
    <w:abstractNumId w:val="44"/>
  </w:num>
  <w:num w:numId="82" w16cid:durableId="1122267438">
    <w:abstractNumId w:val="62"/>
  </w:num>
  <w:num w:numId="83" w16cid:durableId="1835411151">
    <w:abstractNumId w:val="74"/>
  </w:num>
  <w:num w:numId="84" w16cid:durableId="229078648">
    <w:abstractNumId w:val="5"/>
  </w:num>
  <w:num w:numId="85" w16cid:durableId="2008744059">
    <w:abstractNumId w:val="33"/>
  </w:num>
  <w:num w:numId="86" w16cid:durableId="1473911320">
    <w:abstractNumId w:val="17"/>
  </w:num>
  <w:num w:numId="87" w16cid:durableId="1715499993">
    <w:abstractNumId w:val="67"/>
  </w:num>
  <w:num w:numId="88" w16cid:durableId="1731078052">
    <w:abstractNumId w:val="55"/>
  </w:num>
  <w:num w:numId="89" w16cid:durableId="987712469">
    <w:abstractNumId w:val="84"/>
  </w:num>
  <w:num w:numId="90" w16cid:durableId="405155838">
    <w:abstractNumId w:val="76"/>
  </w:num>
  <w:num w:numId="91" w16cid:durableId="384453619">
    <w:abstractNumId w:val="40"/>
  </w:num>
  <w:num w:numId="92" w16cid:durableId="1347903337">
    <w:abstractNumId w:val="70"/>
  </w:num>
  <w:num w:numId="93" w16cid:durableId="1910068567">
    <w:abstractNumId w:val="39"/>
    <w:lvlOverride w:ilvl="0">
      <w:startOverride w:val="1"/>
    </w:lvlOverride>
  </w:num>
  <w:num w:numId="94" w16cid:durableId="453443873">
    <w:abstractNumId w:val="39"/>
    <w:lvlOverride w:ilvl="0">
      <w:startOverride w:val="1"/>
    </w:lvlOverride>
  </w:num>
  <w:num w:numId="95" w16cid:durableId="1572231740">
    <w:abstractNumId w:val="43"/>
  </w:num>
  <w:num w:numId="96" w16cid:durableId="1439325765">
    <w:abstractNumId w:val="60"/>
  </w:num>
  <w:num w:numId="97" w16cid:durableId="513154281">
    <w:abstractNumId w:val="65"/>
  </w:num>
  <w:num w:numId="98" w16cid:durableId="1412846258">
    <w:abstractNumId w:val="83"/>
  </w:num>
  <w:num w:numId="99" w16cid:durableId="867715177">
    <w:abstractNumId w:val="18"/>
  </w:num>
  <w:num w:numId="100" w16cid:durableId="1532496320">
    <w:abstractNumId w:val="54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1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2984"/>
    <w:rsid w:val="000256B5"/>
    <w:rsid w:val="000259EE"/>
    <w:rsid w:val="000274ED"/>
    <w:rsid w:val="00027EBA"/>
    <w:rsid w:val="000301C6"/>
    <w:rsid w:val="0003185E"/>
    <w:rsid w:val="00032BCF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336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27A6B"/>
    <w:rsid w:val="0013060F"/>
    <w:rsid w:val="0013067C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1A7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41C7"/>
    <w:rsid w:val="001A4B6C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19AD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4090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436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5C19"/>
    <w:rsid w:val="002C6806"/>
    <w:rsid w:val="002C6D6A"/>
    <w:rsid w:val="002D316A"/>
    <w:rsid w:val="002D37C0"/>
    <w:rsid w:val="002D3ED6"/>
    <w:rsid w:val="002D5704"/>
    <w:rsid w:val="002D7834"/>
    <w:rsid w:val="002E0A0C"/>
    <w:rsid w:val="002E1692"/>
    <w:rsid w:val="002E274F"/>
    <w:rsid w:val="002E2BC2"/>
    <w:rsid w:val="002E4C32"/>
    <w:rsid w:val="002E4E60"/>
    <w:rsid w:val="002E53F2"/>
    <w:rsid w:val="002E7803"/>
    <w:rsid w:val="002E7F39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B3C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A2D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872"/>
    <w:rsid w:val="0053788C"/>
    <w:rsid w:val="00541BBC"/>
    <w:rsid w:val="00541E10"/>
    <w:rsid w:val="00541F69"/>
    <w:rsid w:val="00542C58"/>
    <w:rsid w:val="00542D24"/>
    <w:rsid w:val="005438AB"/>
    <w:rsid w:val="0054450D"/>
    <w:rsid w:val="00546100"/>
    <w:rsid w:val="00546186"/>
    <w:rsid w:val="00546236"/>
    <w:rsid w:val="0055069B"/>
    <w:rsid w:val="00551952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5F58CE"/>
    <w:rsid w:val="00601B16"/>
    <w:rsid w:val="00601C2C"/>
    <w:rsid w:val="00601D2B"/>
    <w:rsid w:val="00601E6D"/>
    <w:rsid w:val="00603BEE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5748"/>
    <w:rsid w:val="00647760"/>
    <w:rsid w:val="006477D7"/>
    <w:rsid w:val="00647811"/>
    <w:rsid w:val="006507A5"/>
    <w:rsid w:val="00652D5D"/>
    <w:rsid w:val="00653709"/>
    <w:rsid w:val="006547E0"/>
    <w:rsid w:val="00654B9C"/>
    <w:rsid w:val="00660AE1"/>
    <w:rsid w:val="00660B09"/>
    <w:rsid w:val="006611C2"/>
    <w:rsid w:val="00661C1F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31F1"/>
    <w:rsid w:val="006C55C0"/>
    <w:rsid w:val="006C5A48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96EB8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92A"/>
    <w:rsid w:val="007E20AF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07F89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4EC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344C"/>
    <w:rsid w:val="0090503D"/>
    <w:rsid w:val="00905381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389C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721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2AE1"/>
    <w:rsid w:val="00A64586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4D5F"/>
    <w:rsid w:val="00BA6EE6"/>
    <w:rsid w:val="00BB135D"/>
    <w:rsid w:val="00BB3413"/>
    <w:rsid w:val="00BB6320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994"/>
    <w:rsid w:val="00BC5A4C"/>
    <w:rsid w:val="00BC6AC4"/>
    <w:rsid w:val="00BD15F0"/>
    <w:rsid w:val="00BD1712"/>
    <w:rsid w:val="00BD1C1D"/>
    <w:rsid w:val="00BD2052"/>
    <w:rsid w:val="00BD406F"/>
    <w:rsid w:val="00BD4F62"/>
    <w:rsid w:val="00BD50A3"/>
    <w:rsid w:val="00BD5C34"/>
    <w:rsid w:val="00BE0C21"/>
    <w:rsid w:val="00BE168B"/>
    <w:rsid w:val="00BE1E8F"/>
    <w:rsid w:val="00BE57A8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37220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56D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0A17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CD6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19A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7E20AF"/>
    <w:pPr>
      <w:ind w:firstLine="360"/>
    </w:pPr>
    <w:rPr>
      <w:rFonts w:eastAsiaTheme="majorEastAsia"/>
      <w:b/>
      <w:bCs/>
      <w:i/>
      <w:color w:val="007D7D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7E20AF"/>
    <w:rPr>
      <w:rFonts w:ascii="GHEA Grapalat" w:eastAsiaTheme="majorEastAsia" w:hAnsi="GHEA Grapalat" w:cs="Arial"/>
      <w:b/>
      <w:bCs/>
      <w:i/>
      <w:iCs w:val="0"/>
      <w:color w:val="007D7D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12.png"/><Relationship Id="rId324" Type="http://schemas.openxmlformats.org/officeDocument/2006/relationships/image" Target="media/image172.emf"/><Relationship Id="rId531" Type="http://schemas.openxmlformats.org/officeDocument/2006/relationships/oleObject" Target="embeddings/oleObject202.bin"/><Relationship Id="rId629" Type="http://schemas.openxmlformats.org/officeDocument/2006/relationships/image" Target="media/image325.emf"/><Relationship Id="rId170" Type="http://schemas.openxmlformats.org/officeDocument/2006/relationships/image" Target="media/image85.emf"/><Relationship Id="rId268" Type="http://schemas.openxmlformats.org/officeDocument/2006/relationships/image" Target="media/image133.jpg"/><Relationship Id="rId475" Type="http://schemas.openxmlformats.org/officeDocument/2006/relationships/oleObject" Target="embeddings/oleObject174.bin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41.bin"/><Relationship Id="rId335" Type="http://schemas.openxmlformats.org/officeDocument/2006/relationships/oleObject" Target="embeddings/oleObject114.bin"/><Relationship Id="rId542" Type="http://schemas.openxmlformats.org/officeDocument/2006/relationships/oleObject" Target="embeddings/oleObject207.bin"/><Relationship Id="rId181" Type="http://schemas.openxmlformats.org/officeDocument/2006/relationships/oleObject" Target="embeddings/oleObject58.bin"/><Relationship Id="rId402" Type="http://schemas.openxmlformats.org/officeDocument/2006/relationships/oleObject" Target="embeddings/oleObject136.bin"/><Relationship Id="rId279" Type="http://schemas.openxmlformats.org/officeDocument/2006/relationships/image" Target="media/image142.emf"/><Relationship Id="rId486" Type="http://schemas.openxmlformats.org/officeDocument/2006/relationships/image" Target="media/image255.emf"/><Relationship Id="rId43" Type="http://schemas.openxmlformats.org/officeDocument/2006/relationships/image" Target="media/image27.png"/><Relationship Id="rId139" Type="http://schemas.openxmlformats.org/officeDocument/2006/relationships/image" Target="media/image66.emf"/><Relationship Id="rId346" Type="http://schemas.openxmlformats.org/officeDocument/2006/relationships/diagramQuickStyle" Target="diagrams/quickStyle8.xml"/><Relationship Id="rId553" Type="http://schemas.openxmlformats.org/officeDocument/2006/relationships/image" Target="media/image293.jpg"/><Relationship Id="rId192" Type="http://schemas.openxmlformats.org/officeDocument/2006/relationships/image" Target="media/image98.emf"/><Relationship Id="rId206" Type="http://schemas.openxmlformats.org/officeDocument/2006/relationships/image" Target="media/image105.emf"/><Relationship Id="rId413" Type="http://schemas.openxmlformats.org/officeDocument/2006/relationships/image" Target="media/image220.emf"/><Relationship Id="rId497" Type="http://schemas.openxmlformats.org/officeDocument/2006/relationships/oleObject" Target="embeddings/oleObject185.bin"/><Relationship Id="rId620" Type="http://schemas.openxmlformats.org/officeDocument/2006/relationships/oleObject" Target="embeddings/oleObject228.bin"/><Relationship Id="rId357" Type="http://schemas.openxmlformats.org/officeDocument/2006/relationships/diagramLayout" Target="diagrams/layout9.xml"/><Relationship Id="rId54" Type="http://schemas.microsoft.com/office/2007/relationships/diagramDrawing" Target="diagrams/drawing1.xml"/><Relationship Id="rId217" Type="http://schemas.openxmlformats.org/officeDocument/2006/relationships/oleObject" Target="embeddings/oleObject75.bin"/><Relationship Id="rId564" Type="http://schemas.openxmlformats.org/officeDocument/2006/relationships/oleObject" Target="embeddings/oleObject213.bin"/><Relationship Id="rId424" Type="http://schemas.openxmlformats.org/officeDocument/2006/relationships/oleObject" Target="embeddings/oleObject147.bin"/><Relationship Id="rId631" Type="http://schemas.openxmlformats.org/officeDocument/2006/relationships/image" Target="media/image326.emf"/><Relationship Id="rId270" Type="http://schemas.openxmlformats.org/officeDocument/2006/relationships/image" Target="media/image135.png"/><Relationship Id="rId65" Type="http://schemas.openxmlformats.org/officeDocument/2006/relationships/image" Target="media/image37.e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19.bin"/><Relationship Id="rId575" Type="http://schemas.openxmlformats.org/officeDocument/2006/relationships/oleObject" Target="embeddings/oleObject216.bin"/><Relationship Id="rId228" Type="http://schemas.openxmlformats.org/officeDocument/2006/relationships/image" Target="media/image116.emf"/><Relationship Id="rId435" Type="http://schemas.openxmlformats.org/officeDocument/2006/relationships/image" Target="media/image231.emf"/><Relationship Id="rId642" Type="http://schemas.openxmlformats.org/officeDocument/2006/relationships/image" Target="media/image333.emf"/><Relationship Id="rId281" Type="http://schemas.openxmlformats.org/officeDocument/2006/relationships/image" Target="media/image143.emf"/><Relationship Id="rId502" Type="http://schemas.openxmlformats.org/officeDocument/2006/relationships/image" Target="media/image263.emf"/><Relationship Id="rId76" Type="http://schemas.openxmlformats.org/officeDocument/2006/relationships/diagramData" Target="diagrams/data3.xml"/><Relationship Id="rId141" Type="http://schemas.openxmlformats.org/officeDocument/2006/relationships/diagramData" Target="diagrams/data5.xml"/><Relationship Id="rId379" Type="http://schemas.openxmlformats.org/officeDocument/2006/relationships/image" Target="media/image203.emf"/><Relationship Id="rId586" Type="http://schemas.openxmlformats.org/officeDocument/2006/relationships/diagramData" Target="diagrams/data12.xml"/><Relationship Id="rId7" Type="http://schemas.openxmlformats.org/officeDocument/2006/relationships/endnotes" Target="endnotes.xml"/><Relationship Id="rId239" Type="http://schemas.openxmlformats.org/officeDocument/2006/relationships/oleObject" Target="embeddings/oleObject86.bin"/><Relationship Id="rId446" Type="http://schemas.openxmlformats.org/officeDocument/2006/relationships/oleObject" Target="embeddings/oleObject158.bin"/><Relationship Id="rId653" Type="http://schemas.openxmlformats.org/officeDocument/2006/relationships/image" Target="media/image342.gi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06.bin"/><Relationship Id="rId87" Type="http://schemas.openxmlformats.org/officeDocument/2006/relationships/image" Target="media/image43.emf"/><Relationship Id="rId513" Type="http://schemas.openxmlformats.org/officeDocument/2006/relationships/oleObject" Target="embeddings/oleObject193.bin"/><Relationship Id="rId597" Type="http://schemas.openxmlformats.org/officeDocument/2006/relationships/image" Target="media/image310.jpg"/><Relationship Id="rId152" Type="http://schemas.openxmlformats.org/officeDocument/2006/relationships/image" Target="media/image70.emf"/><Relationship Id="rId457" Type="http://schemas.openxmlformats.org/officeDocument/2006/relationships/image" Target="media/image240.png"/><Relationship Id="rId664" Type="http://schemas.openxmlformats.org/officeDocument/2006/relationships/header" Target="header3.xml"/><Relationship Id="rId14" Type="http://schemas.openxmlformats.org/officeDocument/2006/relationships/oleObject" Target="embeddings/oleObject1.bin"/><Relationship Id="rId317" Type="http://schemas.openxmlformats.org/officeDocument/2006/relationships/image" Target="media/image166.png"/><Relationship Id="rId524" Type="http://schemas.openxmlformats.org/officeDocument/2006/relationships/image" Target="media/image274.emf"/><Relationship Id="rId98" Type="http://schemas.openxmlformats.org/officeDocument/2006/relationships/diagramColors" Target="diagrams/colors4.xml"/><Relationship Id="rId163" Type="http://schemas.openxmlformats.org/officeDocument/2006/relationships/image" Target="media/image78.png"/><Relationship Id="rId370" Type="http://schemas.openxmlformats.org/officeDocument/2006/relationships/oleObject" Target="embeddings/oleObject120.bin"/><Relationship Id="rId230" Type="http://schemas.openxmlformats.org/officeDocument/2006/relationships/image" Target="media/image117.emf"/><Relationship Id="rId468" Type="http://schemas.openxmlformats.org/officeDocument/2006/relationships/image" Target="media/image246.emf"/><Relationship Id="rId25" Type="http://schemas.openxmlformats.org/officeDocument/2006/relationships/image" Target="media/image15.emf"/><Relationship Id="rId328" Type="http://schemas.openxmlformats.org/officeDocument/2006/relationships/image" Target="media/image175.png"/><Relationship Id="rId535" Type="http://schemas.openxmlformats.org/officeDocument/2006/relationships/image" Target="media/image280.emf"/><Relationship Id="rId174" Type="http://schemas.openxmlformats.org/officeDocument/2006/relationships/image" Target="media/image87.emf"/><Relationship Id="rId381" Type="http://schemas.openxmlformats.org/officeDocument/2006/relationships/image" Target="media/image204.emf"/><Relationship Id="rId602" Type="http://schemas.openxmlformats.org/officeDocument/2006/relationships/image" Target="media/image313.emf"/><Relationship Id="rId241" Type="http://schemas.openxmlformats.org/officeDocument/2006/relationships/oleObject" Target="embeddings/oleObject87.bin"/><Relationship Id="rId479" Type="http://schemas.openxmlformats.org/officeDocument/2006/relationships/oleObject" Target="embeddings/oleObject176.bin"/><Relationship Id="rId36" Type="http://schemas.openxmlformats.org/officeDocument/2006/relationships/oleObject" Target="embeddings/oleObject9.bin"/><Relationship Id="rId339" Type="http://schemas.openxmlformats.org/officeDocument/2006/relationships/image" Target="media/image182.png"/><Relationship Id="rId546" Type="http://schemas.openxmlformats.org/officeDocument/2006/relationships/image" Target="media/image286.png"/><Relationship Id="rId101" Type="http://schemas.openxmlformats.org/officeDocument/2006/relationships/oleObject" Target="embeddings/oleObject27.bin"/><Relationship Id="rId185" Type="http://schemas.openxmlformats.org/officeDocument/2006/relationships/image" Target="media/image94.emf"/><Relationship Id="rId406" Type="http://schemas.openxmlformats.org/officeDocument/2006/relationships/oleObject" Target="embeddings/oleObject138.bin"/><Relationship Id="rId392" Type="http://schemas.openxmlformats.org/officeDocument/2006/relationships/oleObject" Target="embeddings/oleObject131.bin"/><Relationship Id="rId613" Type="http://schemas.openxmlformats.org/officeDocument/2006/relationships/image" Target="media/image317.emf"/><Relationship Id="rId252" Type="http://schemas.openxmlformats.org/officeDocument/2006/relationships/image" Target="media/image128.emf"/><Relationship Id="rId47" Type="http://schemas.openxmlformats.org/officeDocument/2006/relationships/image" Target="media/image30.png"/><Relationship Id="rId112" Type="http://schemas.openxmlformats.org/officeDocument/2006/relationships/oleObject" Target="embeddings/oleObject32.bin"/><Relationship Id="rId557" Type="http://schemas.openxmlformats.org/officeDocument/2006/relationships/oleObject" Target="embeddings/oleObject210.bin"/><Relationship Id="rId196" Type="http://schemas.openxmlformats.org/officeDocument/2006/relationships/image" Target="media/image100.emf"/><Relationship Id="rId417" Type="http://schemas.openxmlformats.org/officeDocument/2006/relationships/image" Target="media/image222.emf"/><Relationship Id="rId624" Type="http://schemas.openxmlformats.org/officeDocument/2006/relationships/oleObject" Target="embeddings/oleObject230.bin"/><Relationship Id="rId263" Type="http://schemas.microsoft.com/office/2007/relationships/diagramDrawing" Target="diagrams/drawing7.xml"/><Relationship Id="rId470" Type="http://schemas.openxmlformats.org/officeDocument/2006/relationships/image" Target="media/image247.emf"/><Relationship Id="rId58" Type="http://schemas.openxmlformats.org/officeDocument/2006/relationships/oleObject" Target="embeddings/oleObject13.bin"/><Relationship Id="rId123" Type="http://schemas.openxmlformats.org/officeDocument/2006/relationships/image" Target="media/image58.emf"/><Relationship Id="rId330" Type="http://schemas.openxmlformats.org/officeDocument/2006/relationships/oleObject" Target="embeddings/oleObject112.bin"/><Relationship Id="rId568" Type="http://schemas.openxmlformats.org/officeDocument/2006/relationships/diagramLayout" Target="diagrams/layout10.xml"/><Relationship Id="rId428" Type="http://schemas.openxmlformats.org/officeDocument/2006/relationships/oleObject" Target="embeddings/oleObject149.bin"/><Relationship Id="rId635" Type="http://schemas.openxmlformats.org/officeDocument/2006/relationships/image" Target="media/image328.emf"/><Relationship Id="rId274" Type="http://schemas.openxmlformats.org/officeDocument/2006/relationships/image" Target="media/image139.png"/><Relationship Id="rId481" Type="http://schemas.openxmlformats.org/officeDocument/2006/relationships/oleObject" Target="embeddings/oleObject177.bin"/><Relationship Id="rId27" Type="http://schemas.openxmlformats.org/officeDocument/2006/relationships/image" Target="media/image16.emf"/><Relationship Id="rId69" Type="http://schemas.openxmlformats.org/officeDocument/2006/relationships/diagramQuickStyle" Target="diagrams/quickStyle2.xml"/><Relationship Id="rId134" Type="http://schemas.openxmlformats.org/officeDocument/2006/relationships/oleObject" Target="embeddings/oleObject44.bin"/><Relationship Id="rId537" Type="http://schemas.openxmlformats.org/officeDocument/2006/relationships/image" Target="media/image281.emf"/><Relationship Id="rId579" Type="http://schemas.openxmlformats.org/officeDocument/2006/relationships/oleObject" Target="embeddings/oleObject218.bin"/><Relationship Id="rId80" Type="http://schemas.microsoft.com/office/2007/relationships/diagramDrawing" Target="diagrams/drawing3.xml"/><Relationship Id="rId176" Type="http://schemas.openxmlformats.org/officeDocument/2006/relationships/image" Target="media/image88.emf"/><Relationship Id="rId341" Type="http://schemas.openxmlformats.org/officeDocument/2006/relationships/image" Target="media/image184.png"/><Relationship Id="rId383" Type="http://schemas.openxmlformats.org/officeDocument/2006/relationships/image" Target="media/image205.emf"/><Relationship Id="rId439" Type="http://schemas.openxmlformats.org/officeDocument/2006/relationships/image" Target="media/image233.emf"/><Relationship Id="rId590" Type="http://schemas.microsoft.com/office/2007/relationships/diagramDrawing" Target="diagrams/drawing12.xml"/><Relationship Id="rId604" Type="http://schemas.openxmlformats.org/officeDocument/2006/relationships/image" Target="media/image314.emf"/><Relationship Id="rId646" Type="http://schemas.openxmlformats.org/officeDocument/2006/relationships/image" Target="media/image335.jpg"/><Relationship Id="rId201" Type="http://schemas.openxmlformats.org/officeDocument/2006/relationships/oleObject" Target="embeddings/oleObject67.bin"/><Relationship Id="rId243" Type="http://schemas.openxmlformats.org/officeDocument/2006/relationships/oleObject" Target="embeddings/oleObject88.bin"/><Relationship Id="rId285" Type="http://schemas.openxmlformats.org/officeDocument/2006/relationships/image" Target="media/image146.emf"/><Relationship Id="rId450" Type="http://schemas.openxmlformats.org/officeDocument/2006/relationships/oleObject" Target="embeddings/oleObject160.bin"/><Relationship Id="rId506" Type="http://schemas.openxmlformats.org/officeDocument/2006/relationships/image" Target="media/image265.emf"/><Relationship Id="rId38" Type="http://schemas.openxmlformats.org/officeDocument/2006/relationships/image" Target="media/image22.png"/><Relationship Id="rId103" Type="http://schemas.openxmlformats.org/officeDocument/2006/relationships/image" Target="media/image49.emf"/><Relationship Id="rId310" Type="http://schemas.openxmlformats.org/officeDocument/2006/relationships/image" Target="media/image161.png"/><Relationship Id="rId492" Type="http://schemas.openxmlformats.org/officeDocument/2006/relationships/image" Target="media/image258.emf"/><Relationship Id="rId548" Type="http://schemas.openxmlformats.org/officeDocument/2006/relationships/image" Target="media/image288.png"/><Relationship Id="rId91" Type="http://schemas.openxmlformats.org/officeDocument/2006/relationships/image" Target="media/image45.emf"/><Relationship Id="rId145" Type="http://schemas.microsoft.com/office/2007/relationships/diagramDrawing" Target="diagrams/drawing5.xml"/><Relationship Id="rId187" Type="http://schemas.openxmlformats.org/officeDocument/2006/relationships/image" Target="media/image95.png"/><Relationship Id="rId352" Type="http://schemas.openxmlformats.org/officeDocument/2006/relationships/image" Target="media/image190.png"/><Relationship Id="rId394" Type="http://schemas.openxmlformats.org/officeDocument/2006/relationships/oleObject" Target="embeddings/oleObject132.bin"/><Relationship Id="rId408" Type="http://schemas.openxmlformats.org/officeDocument/2006/relationships/oleObject" Target="embeddings/oleObject139.bin"/><Relationship Id="rId615" Type="http://schemas.openxmlformats.org/officeDocument/2006/relationships/image" Target="media/image318.emf"/><Relationship Id="rId212" Type="http://schemas.openxmlformats.org/officeDocument/2006/relationships/image" Target="media/image108.emf"/><Relationship Id="rId254" Type="http://schemas.openxmlformats.org/officeDocument/2006/relationships/diagramData" Target="diagrams/data6.xml"/><Relationship Id="rId657" Type="http://schemas.openxmlformats.org/officeDocument/2006/relationships/image" Target="media/image346.png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3.bin"/><Relationship Id="rId296" Type="http://schemas.openxmlformats.org/officeDocument/2006/relationships/image" Target="media/image153.emf"/><Relationship Id="rId461" Type="http://schemas.openxmlformats.org/officeDocument/2006/relationships/oleObject" Target="embeddings/oleObject167.bin"/><Relationship Id="rId517" Type="http://schemas.openxmlformats.org/officeDocument/2006/relationships/oleObject" Target="embeddings/oleObject195.bin"/><Relationship Id="rId559" Type="http://schemas.openxmlformats.org/officeDocument/2006/relationships/image" Target="media/image297.emf"/><Relationship Id="rId60" Type="http://schemas.openxmlformats.org/officeDocument/2006/relationships/oleObject" Target="embeddings/oleObject14.bin"/><Relationship Id="rId156" Type="http://schemas.openxmlformats.org/officeDocument/2006/relationships/image" Target="media/image72.emf"/><Relationship Id="rId198" Type="http://schemas.openxmlformats.org/officeDocument/2006/relationships/image" Target="media/image101.emf"/><Relationship Id="rId321" Type="http://schemas.openxmlformats.org/officeDocument/2006/relationships/image" Target="media/image169.png"/><Relationship Id="rId363" Type="http://schemas.openxmlformats.org/officeDocument/2006/relationships/image" Target="media/image195.emf"/><Relationship Id="rId419" Type="http://schemas.openxmlformats.org/officeDocument/2006/relationships/image" Target="media/image223.emf"/><Relationship Id="rId570" Type="http://schemas.openxmlformats.org/officeDocument/2006/relationships/diagramColors" Target="diagrams/colors10.xml"/><Relationship Id="rId626" Type="http://schemas.openxmlformats.org/officeDocument/2006/relationships/oleObject" Target="embeddings/oleObject231.bin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150.bin"/><Relationship Id="rId18" Type="http://schemas.openxmlformats.org/officeDocument/2006/relationships/image" Target="media/image10.emf"/><Relationship Id="rId265" Type="http://schemas.openxmlformats.org/officeDocument/2006/relationships/image" Target="media/image130.png"/><Relationship Id="rId472" Type="http://schemas.openxmlformats.org/officeDocument/2006/relationships/image" Target="media/image248.emf"/><Relationship Id="rId528" Type="http://schemas.openxmlformats.org/officeDocument/2006/relationships/image" Target="media/image276.emf"/><Relationship Id="rId125" Type="http://schemas.openxmlformats.org/officeDocument/2006/relationships/image" Target="media/image59.emf"/><Relationship Id="rId167" Type="http://schemas.openxmlformats.org/officeDocument/2006/relationships/image" Target="media/image82.jpg"/><Relationship Id="rId332" Type="http://schemas.openxmlformats.org/officeDocument/2006/relationships/oleObject" Target="embeddings/oleObject113.bin"/><Relationship Id="rId374" Type="http://schemas.openxmlformats.org/officeDocument/2006/relationships/oleObject" Target="embeddings/oleObject122.bin"/><Relationship Id="rId581" Type="http://schemas.openxmlformats.org/officeDocument/2006/relationships/diagramLayout" Target="diagrams/layout11.xml"/><Relationship Id="rId71" Type="http://schemas.microsoft.com/office/2007/relationships/diagramDrawing" Target="diagrams/drawing2.xml"/><Relationship Id="rId234" Type="http://schemas.openxmlformats.org/officeDocument/2006/relationships/image" Target="media/image119.emf"/><Relationship Id="rId637" Type="http://schemas.openxmlformats.org/officeDocument/2006/relationships/image" Target="media/image329.emf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76" Type="http://schemas.openxmlformats.org/officeDocument/2006/relationships/oleObject" Target="embeddings/oleObject94.bin"/><Relationship Id="rId441" Type="http://schemas.openxmlformats.org/officeDocument/2006/relationships/image" Target="media/image234.emf"/><Relationship Id="rId483" Type="http://schemas.openxmlformats.org/officeDocument/2006/relationships/oleObject" Target="embeddings/oleObject178.bin"/><Relationship Id="rId539" Type="http://schemas.openxmlformats.org/officeDocument/2006/relationships/image" Target="media/image282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5.bin"/><Relationship Id="rId178" Type="http://schemas.openxmlformats.org/officeDocument/2006/relationships/image" Target="media/image89.png"/><Relationship Id="rId301" Type="http://schemas.openxmlformats.org/officeDocument/2006/relationships/image" Target="media/image156.emf"/><Relationship Id="rId343" Type="http://schemas.openxmlformats.org/officeDocument/2006/relationships/image" Target="media/image186.png"/><Relationship Id="rId550" Type="http://schemas.openxmlformats.org/officeDocument/2006/relationships/image" Target="media/image290.png"/><Relationship Id="rId82" Type="http://schemas.openxmlformats.org/officeDocument/2006/relationships/oleObject" Target="embeddings/oleObject20.bin"/><Relationship Id="rId203" Type="http://schemas.openxmlformats.org/officeDocument/2006/relationships/oleObject" Target="embeddings/oleObject68.bin"/><Relationship Id="rId385" Type="http://schemas.openxmlformats.org/officeDocument/2006/relationships/image" Target="media/image206.emf"/><Relationship Id="rId592" Type="http://schemas.openxmlformats.org/officeDocument/2006/relationships/oleObject" Target="embeddings/oleObject219.bin"/><Relationship Id="rId606" Type="http://schemas.openxmlformats.org/officeDocument/2006/relationships/image" Target="media/image315.png"/><Relationship Id="rId648" Type="http://schemas.openxmlformats.org/officeDocument/2006/relationships/image" Target="media/image337.jpg"/><Relationship Id="rId245" Type="http://schemas.openxmlformats.org/officeDocument/2006/relationships/oleObject" Target="embeddings/oleObject89.bin"/><Relationship Id="rId287" Type="http://schemas.openxmlformats.org/officeDocument/2006/relationships/image" Target="media/image148.emf"/><Relationship Id="rId410" Type="http://schemas.openxmlformats.org/officeDocument/2006/relationships/oleObject" Target="embeddings/oleObject140.bin"/><Relationship Id="rId452" Type="http://schemas.openxmlformats.org/officeDocument/2006/relationships/oleObject" Target="embeddings/oleObject162.bin"/><Relationship Id="rId494" Type="http://schemas.openxmlformats.org/officeDocument/2006/relationships/image" Target="media/image259.emf"/><Relationship Id="rId508" Type="http://schemas.openxmlformats.org/officeDocument/2006/relationships/image" Target="media/image266.emf"/><Relationship Id="rId105" Type="http://schemas.openxmlformats.org/officeDocument/2006/relationships/image" Target="media/image50.emf"/><Relationship Id="rId147" Type="http://schemas.openxmlformats.org/officeDocument/2006/relationships/oleObject" Target="embeddings/oleObject48.bin"/><Relationship Id="rId312" Type="http://schemas.openxmlformats.org/officeDocument/2006/relationships/oleObject" Target="embeddings/oleObject108.bin"/><Relationship Id="rId354" Type="http://schemas.openxmlformats.org/officeDocument/2006/relationships/image" Target="media/image192.png"/><Relationship Id="rId51" Type="http://schemas.openxmlformats.org/officeDocument/2006/relationships/diagramLayout" Target="diagrams/layout1.xml"/><Relationship Id="rId93" Type="http://schemas.openxmlformats.org/officeDocument/2006/relationships/image" Target="media/image46.emf"/><Relationship Id="rId189" Type="http://schemas.openxmlformats.org/officeDocument/2006/relationships/oleObject" Target="embeddings/oleObject61.bin"/><Relationship Id="rId396" Type="http://schemas.openxmlformats.org/officeDocument/2006/relationships/oleObject" Target="embeddings/oleObject133.bin"/><Relationship Id="rId561" Type="http://schemas.openxmlformats.org/officeDocument/2006/relationships/image" Target="media/image298.emf"/><Relationship Id="rId617" Type="http://schemas.openxmlformats.org/officeDocument/2006/relationships/image" Target="media/image319.emf"/><Relationship Id="rId659" Type="http://schemas.openxmlformats.org/officeDocument/2006/relationships/image" Target="media/image348.jpg"/><Relationship Id="rId214" Type="http://schemas.openxmlformats.org/officeDocument/2006/relationships/image" Target="media/image109.emf"/><Relationship Id="rId256" Type="http://schemas.openxmlformats.org/officeDocument/2006/relationships/diagramQuickStyle" Target="diagrams/quickStyle6.xml"/><Relationship Id="rId298" Type="http://schemas.openxmlformats.org/officeDocument/2006/relationships/image" Target="media/image154.png"/><Relationship Id="rId421" Type="http://schemas.openxmlformats.org/officeDocument/2006/relationships/image" Target="media/image224.emf"/><Relationship Id="rId463" Type="http://schemas.openxmlformats.org/officeDocument/2006/relationships/oleObject" Target="embeddings/oleObject168.bin"/><Relationship Id="rId519" Type="http://schemas.openxmlformats.org/officeDocument/2006/relationships/oleObject" Target="embeddings/oleObject196.bin"/><Relationship Id="rId116" Type="http://schemas.openxmlformats.org/officeDocument/2006/relationships/oleObject" Target="embeddings/oleObject34.bin"/><Relationship Id="rId158" Type="http://schemas.openxmlformats.org/officeDocument/2006/relationships/image" Target="media/image73.png"/><Relationship Id="rId323" Type="http://schemas.openxmlformats.org/officeDocument/2006/relationships/image" Target="media/image171.png"/><Relationship Id="rId530" Type="http://schemas.openxmlformats.org/officeDocument/2006/relationships/image" Target="media/image277.emf"/><Relationship Id="rId20" Type="http://schemas.openxmlformats.org/officeDocument/2006/relationships/image" Target="media/image11.png"/><Relationship Id="rId62" Type="http://schemas.openxmlformats.org/officeDocument/2006/relationships/oleObject" Target="embeddings/oleObject15.bin"/><Relationship Id="rId365" Type="http://schemas.openxmlformats.org/officeDocument/2006/relationships/image" Target="media/image196.emf"/><Relationship Id="rId572" Type="http://schemas.openxmlformats.org/officeDocument/2006/relationships/image" Target="media/image301.emf"/><Relationship Id="rId628" Type="http://schemas.openxmlformats.org/officeDocument/2006/relationships/oleObject" Target="embeddings/oleObject232.bin"/><Relationship Id="rId225" Type="http://schemas.openxmlformats.org/officeDocument/2006/relationships/oleObject" Target="embeddings/oleObject79.bin"/><Relationship Id="rId267" Type="http://schemas.openxmlformats.org/officeDocument/2006/relationships/image" Target="media/image132.png"/><Relationship Id="rId432" Type="http://schemas.openxmlformats.org/officeDocument/2006/relationships/oleObject" Target="embeddings/oleObject151.bin"/><Relationship Id="rId474" Type="http://schemas.openxmlformats.org/officeDocument/2006/relationships/image" Target="media/image249.emf"/><Relationship Id="rId127" Type="http://schemas.openxmlformats.org/officeDocument/2006/relationships/image" Target="media/image60.emf"/><Relationship Id="rId31" Type="http://schemas.openxmlformats.org/officeDocument/2006/relationships/image" Target="media/image18.emf"/><Relationship Id="rId73" Type="http://schemas.openxmlformats.org/officeDocument/2006/relationships/oleObject" Target="embeddings/oleObject18.bin"/><Relationship Id="rId169" Type="http://schemas.openxmlformats.org/officeDocument/2006/relationships/image" Target="media/image84.jpg"/><Relationship Id="rId334" Type="http://schemas.openxmlformats.org/officeDocument/2006/relationships/image" Target="media/image179.emf"/><Relationship Id="rId376" Type="http://schemas.openxmlformats.org/officeDocument/2006/relationships/oleObject" Target="embeddings/oleObject123.bin"/><Relationship Id="rId541" Type="http://schemas.openxmlformats.org/officeDocument/2006/relationships/image" Target="media/image283.emf"/><Relationship Id="rId583" Type="http://schemas.openxmlformats.org/officeDocument/2006/relationships/diagramColors" Target="diagrams/colors11.xml"/><Relationship Id="rId639" Type="http://schemas.openxmlformats.org/officeDocument/2006/relationships/image" Target="media/image330.png"/><Relationship Id="rId4" Type="http://schemas.openxmlformats.org/officeDocument/2006/relationships/settings" Target="settings.xml"/><Relationship Id="rId180" Type="http://schemas.openxmlformats.org/officeDocument/2006/relationships/image" Target="media/image91.emf"/><Relationship Id="rId236" Type="http://schemas.openxmlformats.org/officeDocument/2006/relationships/image" Target="media/image120.emf"/><Relationship Id="rId278" Type="http://schemas.openxmlformats.org/officeDocument/2006/relationships/oleObject" Target="embeddings/oleObject95.bin"/><Relationship Id="rId401" Type="http://schemas.openxmlformats.org/officeDocument/2006/relationships/image" Target="media/image214.emf"/><Relationship Id="rId443" Type="http://schemas.openxmlformats.org/officeDocument/2006/relationships/image" Target="media/image235.emf"/><Relationship Id="rId650" Type="http://schemas.openxmlformats.org/officeDocument/2006/relationships/image" Target="media/image339.jpg"/><Relationship Id="rId303" Type="http://schemas.openxmlformats.org/officeDocument/2006/relationships/image" Target="media/image157.emf"/><Relationship Id="rId485" Type="http://schemas.openxmlformats.org/officeDocument/2006/relationships/oleObject" Target="embeddings/oleObject179.bin"/><Relationship Id="rId42" Type="http://schemas.openxmlformats.org/officeDocument/2006/relationships/image" Target="media/image26.png"/><Relationship Id="rId84" Type="http://schemas.openxmlformats.org/officeDocument/2006/relationships/oleObject" Target="embeddings/oleObject21.bin"/><Relationship Id="rId138" Type="http://schemas.openxmlformats.org/officeDocument/2006/relationships/oleObject" Target="embeddings/oleObject46.bin"/><Relationship Id="rId345" Type="http://schemas.openxmlformats.org/officeDocument/2006/relationships/diagramLayout" Target="diagrams/layout8.xml"/><Relationship Id="rId387" Type="http://schemas.openxmlformats.org/officeDocument/2006/relationships/image" Target="media/image207.emf"/><Relationship Id="rId510" Type="http://schemas.openxmlformats.org/officeDocument/2006/relationships/image" Target="media/image267.emf"/><Relationship Id="rId552" Type="http://schemas.openxmlformats.org/officeDocument/2006/relationships/image" Target="media/image292.jpeg"/><Relationship Id="rId594" Type="http://schemas.openxmlformats.org/officeDocument/2006/relationships/image" Target="media/image308.emf"/><Relationship Id="rId608" Type="http://schemas.openxmlformats.org/officeDocument/2006/relationships/diagramData" Target="diagrams/data13.xml"/><Relationship Id="rId191" Type="http://schemas.openxmlformats.org/officeDocument/2006/relationships/oleObject" Target="embeddings/oleObject62.bin"/><Relationship Id="rId205" Type="http://schemas.openxmlformats.org/officeDocument/2006/relationships/oleObject" Target="embeddings/oleObject69.bin"/><Relationship Id="rId247" Type="http://schemas.openxmlformats.org/officeDocument/2006/relationships/oleObject" Target="embeddings/oleObject90.bin"/><Relationship Id="rId412" Type="http://schemas.openxmlformats.org/officeDocument/2006/relationships/oleObject" Target="embeddings/oleObject141.bin"/><Relationship Id="rId107" Type="http://schemas.openxmlformats.org/officeDocument/2006/relationships/image" Target="media/image51.emf"/><Relationship Id="rId289" Type="http://schemas.openxmlformats.org/officeDocument/2006/relationships/image" Target="media/image149.png"/><Relationship Id="rId454" Type="http://schemas.openxmlformats.org/officeDocument/2006/relationships/oleObject" Target="embeddings/oleObject164.bin"/><Relationship Id="rId496" Type="http://schemas.openxmlformats.org/officeDocument/2006/relationships/image" Target="media/image260.emf"/><Relationship Id="rId661" Type="http://schemas.openxmlformats.org/officeDocument/2006/relationships/header" Target="header1.xml"/><Relationship Id="rId11" Type="http://schemas.openxmlformats.org/officeDocument/2006/relationships/image" Target="media/image4.png"/><Relationship Id="rId53" Type="http://schemas.openxmlformats.org/officeDocument/2006/relationships/diagramColors" Target="diagrams/colors1.xml"/><Relationship Id="rId149" Type="http://schemas.openxmlformats.org/officeDocument/2006/relationships/oleObject" Target="embeddings/oleObject49.bin"/><Relationship Id="rId314" Type="http://schemas.openxmlformats.org/officeDocument/2006/relationships/image" Target="media/image164.png"/><Relationship Id="rId356" Type="http://schemas.openxmlformats.org/officeDocument/2006/relationships/diagramData" Target="diagrams/data9.xml"/><Relationship Id="rId398" Type="http://schemas.openxmlformats.org/officeDocument/2006/relationships/oleObject" Target="embeddings/oleObject134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299.emf"/><Relationship Id="rId619" Type="http://schemas.openxmlformats.org/officeDocument/2006/relationships/image" Target="media/image320.emf"/><Relationship Id="rId95" Type="http://schemas.openxmlformats.org/officeDocument/2006/relationships/diagramData" Target="diagrams/data4.xml"/><Relationship Id="rId160" Type="http://schemas.openxmlformats.org/officeDocument/2006/relationships/image" Target="media/image75.png"/><Relationship Id="rId216" Type="http://schemas.openxmlformats.org/officeDocument/2006/relationships/image" Target="media/image110.emf"/><Relationship Id="rId423" Type="http://schemas.openxmlformats.org/officeDocument/2006/relationships/image" Target="media/image225.emf"/><Relationship Id="rId258" Type="http://schemas.microsoft.com/office/2007/relationships/diagramDrawing" Target="diagrams/drawing6.xml"/><Relationship Id="rId465" Type="http://schemas.openxmlformats.org/officeDocument/2006/relationships/oleObject" Target="embeddings/oleObject169.bin"/><Relationship Id="rId630" Type="http://schemas.openxmlformats.org/officeDocument/2006/relationships/oleObject" Target="embeddings/oleObject233.bin"/><Relationship Id="rId22" Type="http://schemas.openxmlformats.org/officeDocument/2006/relationships/image" Target="media/image13.png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11.bin"/><Relationship Id="rId367" Type="http://schemas.openxmlformats.org/officeDocument/2006/relationships/image" Target="media/image197.emf"/><Relationship Id="rId532" Type="http://schemas.openxmlformats.org/officeDocument/2006/relationships/image" Target="media/image278.emf"/><Relationship Id="rId574" Type="http://schemas.openxmlformats.org/officeDocument/2006/relationships/image" Target="media/image302.emf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0.bin"/><Relationship Id="rId269" Type="http://schemas.openxmlformats.org/officeDocument/2006/relationships/image" Target="media/image134.png"/><Relationship Id="rId434" Type="http://schemas.openxmlformats.org/officeDocument/2006/relationships/oleObject" Target="embeddings/oleObject152.bin"/><Relationship Id="rId476" Type="http://schemas.openxmlformats.org/officeDocument/2006/relationships/image" Target="media/image250.emf"/><Relationship Id="rId641" Type="http://schemas.openxmlformats.org/officeDocument/2006/relationships/image" Target="media/image332.jpg"/><Relationship Id="rId33" Type="http://schemas.openxmlformats.org/officeDocument/2006/relationships/image" Target="media/image19.emf"/><Relationship Id="rId129" Type="http://schemas.openxmlformats.org/officeDocument/2006/relationships/image" Target="media/image61.emf"/><Relationship Id="rId280" Type="http://schemas.openxmlformats.org/officeDocument/2006/relationships/oleObject" Target="embeddings/oleObject96.bin"/><Relationship Id="rId336" Type="http://schemas.openxmlformats.org/officeDocument/2006/relationships/image" Target="media/image180.emf"/><Relationship Id="rId501" Type="http://schemas.openxmlformats.org/officeDocument/2006/relationships/oleObject" Target="embeddings/oleObject187.bin"/><Relationship Id="rId543" Type="http://schemas.openxmlformats.org/officeDocument/2006/relationships/image" Target="media/image284.emf"/><Relationship Id="rId75" Type="http://schemas.openxmlformats.org/officeDocument/2006/relationships/oleObject" Target="embeddings/oleObject19.bin"/><Relationship Id="rId140" Type="http://schemas.openxmlformats.org/officeDocument/2006/relationships/oleObject" Target="embeddings/oleObject47.bin"/><Relationship Id="rId182" Type="http://schemas.openxmlformats.org/officeDocument/2006/relationships/image" Target="media/image92.emf"/><Relationship Id="rId378" Type="http://schemas.openxmlformats.org/officeDocument/2006/relationships/oleObject" Target="embeddings/oleObject124.bin"/><Relationship Id="rId403" Type="http://schemas.openxmlformats.org/officeDocument/2006/relationships/image" Target="media/image215.emf"/><Relationship Id="rId585" Type="http://schemas.openxmlformats.org/officeDocument/2006/relationships/image" Target="media/image305.png"/><Relationship Id="rId6" Type="http://schemas.openxmlformats.org/officeDocument/2006/relationships/footnotes" Target="footnotes.xml"/><Relationship Id="rId238" Type="http://schemas.openxmlformats.org/officeDocument/2006/relationships/image" Target="media/image121.emf"/><Relationship Id="rId445" Type="http://schemas.openxmlformats.org/officeDocument/2006/relationships/image" Target="media/image236.emf"/><Relationship Id="rId487" Type="http://schemas.openxmlformats.org/officeDocument/2006/relationships/oleObject" Target="embeddings/oleObject180.bin"/><Relationship Id="rId610" Type="http://schemas.openxmlformats.org/officeDocument/2006/relationships/diagramQuickStyle" Target="diagrams/quickStyle13.xml"/><Relationship Id="rId652" Type="http://schemas.openxmlformats.org/officeDocument/2006/relationships/image" Target="media/image341.jpg"/><Relationship Id="rId291" Type="http://schemas.openxmlformats.org/officeDocument/2006/relationships/oleObject" Target="embeddings/oleObject99.bin"/><Relationship Id="rId305" Type="http://schemas.openxmlformats.org/officeDocument/2006/relationships/image" Target="media/image158.emf"/><Relationship Id="rId347" Type="http://schemas.openxmlformats.org/officeDocument/2006/relationships/diagramColors" Target="diagrams/colors8.xml"/><Relationship Id="rId512" Type="http://schemas.openxmlformats.org/officeDocument/2006/relationships/image" Target="media/image268.emf"/><Relationship Id="rId44" Type="http://schemas.openxmlformats.org/officeDocument/2006/relationships/image" Target="media/image28.jpeg"/><Relationship Id="rId86" Type="http://schemas.openxmlformats.org/officeDocument/2006/relationships/oleObject" Target="embeddings/oleObject22.bin"/><Relationship Id="rId151" Type="http://schemas.openxmlformats.org/officeDocument/2006/relationships/oleObject" Target="embeddings/oleObject50.bin"/><Relationship Id="rId389" Type="http://schemas.openxmlformats.org/officeDocument/2006/relationships/image" Target="media/image208.emf"/><Relationship Id="rId554" Type="http://schemas.openxmlformats.org/officeDocument/2006/relationships/image" Target="media/image294.emf"/><Relationship Id="rId596" Type="http://schemas.openxmlformats.org/officeDocument/2006/relationships/image" Target="media/image309.png"/><Relationship Id="rId193" Type="http://schemas.openxmlformats.org/officeDocument/2006/relationships/oleObject" Target="embeddings/oleObject63.bin"/><Relationship Id="rId207" Type="http://schemas.openxmlformats.org/officeDocument/2006/relationships/oleObject" Target="embeddings/oleObject70.bin"/><Relationship Id="rId249" Type="http://schemas.openxmlformats.org/officeDocument/2006/relationships/oleObject" Target="embeddings/oleObject91.bin"/><Relationship Id="rId414" Type="http://schemas.openxmlformats.org/officeDocument/2006/relationships/oleObject" Target="embeddings/oleObject142.bin"/><Relationship Id="rId456" Type="http://schemas.openxmlformats.org/officeDocument/2006/relationships/oleObject" Target="embeddings/oleObject165.bin"/><Relationship Id="rId498" Type="http://schemas.openxmlformats.org/officeDocument/2006/relationships/image" Target="media/image261.emf"/><Relationship Id="rId621" Type="http://schemas.openxmlformats.org/officeDocument/2006/relationships/image" Target="media/image321.emf"/><Relationship Id="rId663" Type="http://schemas.openxmlformats.org/officeDocument/2006/relationships/footer" Target="footer2.xml"/><Relationship Id="rId13" Type="http://schemas.openxmlformats.org/officeDocument/2006/relationships/image" Target="media/image6.emf"/><Relationship Id="rId109" Type="http://schemas.openxmlformats.org/officeDocument/2006/relationships/image" Target="media/image52.emf"/><Relationship Id="rId260" Type="http://schemas.openxmlformats.org/officeDocument/2006/relationships/diagramLayout" Target="diagrams/layout7.xml"/><Relationship Id="rId316" Type="http://schemas.openxmlformats.org/officeDocument/2006/relationships/oleObject" Target="embeddings/oleObject109.bin"/><Relationship Id="rId523" Type="http://schemas.openxmlformats.org/officeDocument/2006/relationships/oleObject" Target="embeddings/oleObject198.bin"/><Relationship Id="rId55" Type="http://schemas.openxmlformats.org/officeDocument/2006/relationships/image" Target="media/image32.emf"/><Relationship Id="rId97" Type="http://schemas.openxmlformats.org/officeDocument/2006/relationships/diagramQuickStyle" Target="diagrams/quickStyle4.xml"/><Relationship Id="rId120" Type="http://schemas.openxmlformats.org/officeDocument/2006/relationships/image" Target="media/image57.emf"/><Relationship Id="rId358" Type="http://schemas.openxmlformats.org/officeDocument/2006/relationships/diagramQuickStyle" Target="diagrams/quickStyle9.xml"/><Relationship Id="rId565" Type="http://schemas.openxmlformats.org/officeDocument/2006/relationships/image" Target="media/image300.emf"/><Relationship Id="rId162" Type="http://schemas.openxmlformats.org/officeDocument/2006/relationships/image" Target="media/image77.png"/><Relationship Id="rId218" Type="http://schemas.openxmlformats.org/officeDocument/2006/relationships/image" Target="media/image111.emf"/><Relationship Id="rId425" Type="http://schemas.openxmlformats.org/officeDocument/2006/relationships/image" Target="media/image226.emf"/><Relationship Id="rId467" Type="http://schemas.openxmlformats.org/officeDocument/2006/relationships/oleObject" Target="embeddings/oleObject170.bin"/><Relationship Id="rId632" Type="http://schemas.openxmlformats.org/officeDocument/2006/relationships/oleObject" Target="embeddings/oleObject234.bin"/><Relationship Id="rId271" Type="http://schemas.openxmlformats.org/officeDocument/2006/relationships/image" Target="media/image136.png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17.bin"/><Relationship Id="rId131" Type="http://schemas.openxmlformats.org/officeDocument/2006/relationships/image" Target="media/image62.emf"/><Relationship Id="rId327" Type="http://schemas.openxmlformats.org/officeDocument/2006/relationships/image" Target="media/image174.jpg"/><Relationship Id="rId369" Type="http://schemas.openxmlformats.org/officeDocument/2006/relationships/image" Target="media/image198.emf"/><Relationship Id="rId534" Type="http://schemas.openxmlformats.org/officeDocument/2006/relationships/image" Target="media/image279.png"/><Relationship Id="rId576" Type="http://schemas.openxmlformats.org/officeDocument/2006/relationships/image" Target="media/image303.emf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1.bin"/><Relationship Id="rId380" Type="http://schemas.openxmlformats.org/officeDocument/2006/relationships/oleObject" Target="embeddings/oleObject125.bin"/><Relationship Id="rId436" Type="http://schemas.openxmlformats.org/officeDocument/2006/relationships/oleObject" Target="embeddings/oleObject153.bin"/><Relationship Id="rId601" Type="http://schemas.openxmlformats.org/officeDocument/2006/relationships/oleObject" Target="embeddings/oleObject222.bin"/><Relationship Id="rId643" Type="http://schemas.openxmlformats.org/officeDocument/2006/relationships/oleObject" Target="embeddings/oleObject238.bin"/><Relationship Id="rId240" Type="http://schemas.openxmlformats.org/officeDocument/2006/relationships/image" Target="media/image122.emf"/><Relationship Id="rId478" Type="http://schemas.openxmlformats.org/officeDocument/2006/relationships/image" Target="media/image251.emf"/><Relationship Id="rId35" Type="http://schemas.openxmlformats.org/officeDocument/2006/relationships/image" Target="media/image20.emf"/><Relationship Id="rId77" Type="http://schemas.openxmlformats.org/officeDocument/2006/relationships/diagramLayout" Target="diagrams/layout3.xml"/><Relationship Id="rId100" Type="http://schemas.openxmlformats.org/officeDocument/2006/relationships/image" Target="media/image47.emf"/><Relationship Id="rId282" Type="http://schemas.openxmlformats.org/officeDocument/2006/relationships/oleObject" Target="embeddings/oleObject97.bin"/><Relationship Id="rId338" Type="http://schemas.openxmlformats.org/officeDocument/2006/relationships/image" Target="media/image181.png"/><Relationship Id="rId503" Type="http://schemas.openxmlformats.org/officeDocument/2006/relationships/oleObject" Target="embeddings/oleObject188.bin"/><Relationship Id="rId545" Type="http://schemas.openxmlformats.org/officeDocument/2006/relationships/image" Target="media/image285.png"/><Relationship Id="rId587" Type="http://schemas.openxmlformats.org/officeDocument/2006/relationships/diagramLayout" Target="diagrams/layout12.xml"/><Relationship Id="rId8" Type="http://schemas.openxmlformats.org/officeDocument/2006/relationships/image" Target="media/image2.png"/><Relationship Id="rId142" Type="http://schemas.openxmlformats.org/officeDocument/2006/relationships/diagramLayout" Target="diagrams/layout5.xml"/><Relationship Id="rId184" Type="http://schemas.openxmlformats.org/officeDocument/2006/relationships/image" Target="media/image93.png"/><Relationship Id="rId391" Type="http://schemas.openxmlformats.org/officeDocument/2006/relationships/image" Target="media/image209.emf"/><Relationship Id="rId405" Type="http://schemas.openxmlformats.org/officeDocument/2006/relationships/image" Target="media/image216.emf"/><Relationship Id="rId447" Type="http://schemas.openxmlformats.org/officeDocument/2006/relationships/image" Target="media/image237.emf"/><Relationship Id="rId612" Type="http://schemas.microsoft.com/office/2007/relationships/diagramDrawing" Target="diagrams/drawing13.xml"/><Relationship Id="rId251" Type="http://schemas.openxmlformats.org/officeDocument/2006/relationships/oleObject" Target="embeddings/oleObject92.bin"/><Relationship Id="rId489" Type="http://schemas.openxmlformats.org/officeDocument/2006/relationships/oleObject" Target="embeddings/oleObject181.bin"/><Relationship Id="rId654" Type="http://schemas.openxmlformats.org/officeDocument/2006/relationships/image" Target="media/image343.jpeg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100.bin"/><Relationship Id="rId307" Type="http://schemas.openxmlformats.org/officeDocument/2006/relationships/image" Target="media/image159.emf"/><Relationship Id="rId349" Type="http://schemas.openxmlformats.org/officeDocument/2006/relationships/image" Target="media/image187.jpg"/><Relationship Id="rId514" Type="http://schemas.openxmlformats.org/officeDocument/2006/relationships/image" Target="media/image269.emf"/><Relationship Id="rId556" Type="http://schemas.openxmlformats.org/officeDocument/2006/relationships/image" Target="media/image295.emf"/><Relationship Id="rId88" Type="http://schemas.openxmlformats.org/officeDocument/2006/relationships/oleObject" Target="embeddings/oleObject23.bin"/><Relationship Id="rId111" Type="http://schemas.openxmlformats.org/officeDocument/2006/relationships/image" Target="media/image53.emf"/><Relationship Id="rId153" Type="http://schemas.openxmlformats.org/officeDocument/2006/relationships/oleObject" Target="embeddings/oleObject51.bin"/><Relationship Id="rId195" Type="http://schemas.openxmlformats.org/officeDocument/2006/relationships/oleObject" Target="embeddings/oleObject64.bin"/><Relationship Id="rId209" Type="http://schemas.openxmlformats.org/officeDocument/2006/relationships/oleObject" Target="embeddings/oleObject71.bin"/><Relationship Id="rId360" Type="http://schemas.microsoft.com/office/2007/relationships/diagramDrawing" Target="diagrams/drawing9.xml"/><Relationship Id="rId416" Type="http://schemas.openxmlformats.org/officeDocument/2006/relationships/oleObject" Target="embeddings/oleObject143.bin"/><Relationship Id="rId598" Type="http://schemas.openxmlformats.org/officeDocument/2006/relationships/image" Target="media/image311.emf"/><Relationship Id="rId220" Type="http://schemas.openxmlformats.org/officeDocument/2006/relationships/image" Target="media/image112.emf"/><Relationship Id="rId458" Type="http://schemas.openxmlformats.org/officeDocument/2006/relationships/image" Target="media/image241.emf"/><Relationship Id="rId623" Type="http://schemas.openxmlformats.org/officeDocument/2006/relationships/image" Target="media/image322.emf"/><Relationship Id="rId665" Type="http://schemas.openxmlformats.org/officeDocument/2006/relationships/fontTable" Target="fontTable.xml"/><Relationship Id="rId15" Type="http://schemas.openxmlformats.org/officeDocument/2006/relationships/image" Target="media/image7.png"/><Relationship Id="rId57" Type="http://schemas.openxmlformats.org/officeDocument/2006/relationships/image" Target="media/image33.emf"/><Relationship Id="rId262" Type="http://schemas.openxmlformats.org/officeDocument/2006/relationships/diagramColors" Target="diagrams/colors7.xml"/><Relationship Id="rId318" Type="http://schemas.openxmlformats.org/officeDocument/2006/relationships/image" Target="media/image167.png"/><Relationship Id="rId525" Type="http://schemas.openxmlformats.org/officeDocument/2006/relationships/oleObject" Target="embeddings/oleObject199.bin"/><Relationship Id="rId567" Type="http://schemas.openxmlformats.org/officeDocument/2006/relationships/diagramData" Target="diagrams/data10.xml"/><Relationship Id="rId99" Type="http://schemas.microsoft.com/office/2007/relationships/diagramDrawing" Target="diagrams/drawing4.xml"/><Relationship Id="rId122" Type="http://schemas.openxmlformats.org/officeDocument/2006/relationships/oleObject" Target="embeddings/oleObject38.bin"/><Relationship Id="rId164" Type="http://schemas.openxmlformats.org/officeDocument/2006/relationships/image" Target="media/image79.png"/><Relationship Id="rId371" Type="http://schemas.openxmlformats.org/officeDocument/2006/relationships/image" Target="media/image199.emf"/><Relationship Id="rId427" Type="http://schemas.openxmlformats.org/officeDocument/2006/relationships/image" Target="media/image227.emf"/><Relationship Id="rId469" Type="http://schemas.openxmlformats.org/officeDocument/2006/relationships/oleObject" Target="embeddings/oleObject171.bin"/><Relationship Id="rId634" Type="http://schemas.openxmlformats.org/officeDocument/2006/relationships/oleObject" Target="embeddings/oleObject235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2.bin"/><Relationship Id="rId273" Type="http://schemas.openxmlformats.org/officeDocument/2006/relationships/image" Target="media/image138.jpg"/><Relationship Id="rId329" Type="http://schemas.openxmlformats.org/officeDocument/2006/relationships/image" Target="media/image176.emf"/><Relationship Id="rId480" Type="http://schemas.openxmlformats.org/officeDocument/2006/relationships/image" Target="media/image252.emf"/><Relationship Id="rId536" Type="http://schemas.openxmlformats.org/officeDocument/2006/relationships/oleObject" Target="embeddings/oleObject204.bin"/><Relationship Id="rId68" Type="http://schemas.openxmlformats.org/officeDocument/2006/relationships/diagramLayout" Target="diagrams/layout2.xml"/><Relationship Id="rId133" Type="http://schemas.openxmlformats.org/officeDocument/2006/relationships/image" Target="media/image63.emf"/><Relationship Id="rId175" Type="http://schemas.openxmlformats.org/officeDocument/2006/relationships/oleObject" Target="embeddings/oleObject56.bin"/><Relationship Id="rId340" Type="http://schemas.openxmlformats.org/officeDocument/2006/relationships/image" Target="media/image183.png"/><Relationship Id="rId578" Type="http://schemas.openxmlformats.org/officeDocument/2006/relationships/image" Target="media/image304.wmf"/><Relationship Id="rId200" Type="http://schemas.openxmlformats.org/officeDocument/2006/relationships/image" Target="media/image102.emf"/><Relationship Id="rId382" Type="http://schemas.openxmlformats.org/officeDocument/2006/relationships/oleObject" Target="embeddings/oleObject126.bin"/><Relationship Id="rId438" Type="http://schemas.openxmlformats.org/officeDocument/2006/relationships/oleObject" Target="embeddings/oleObject154.bin"/><Relationship Id="rId603" Type="http://schemas.openxmlformats.org/officeDocument/2006/relationships/oleObject" Target="embeddings/oleObject223.bin"/><Relationship Id="rId645" Type="http://schemas.openxmlformats.org/officeDocument/2006/relationships/oleObject" Target="embeddings/oleObject239.bin"/><Relationship Id="rId242" Type="http://schemas.openxmlformats.org/officeDocument/2006/relationships/image" Target="media/image123.emf"/><Relationship Id="rId284" Type="http://schemas.openxmlformats.org/officeDocument/2006/relationships/image" Target="media/image145.png"/><Relationship Id="rId491" Type="http://schemas.openxmlformats.org/officeDocument/2006/relationships/oleObject" Target="embeddings/oleObject182.bin"/><Relationship Id="rId505" Type="http://schemas.openxmlformats.org/officeDocument/2006/relationships/oleObject" Target="embeddings/oleObject189.bin"/><Relationship Id="rId37" Type="http://schemas.openxmlformats.org/officeDocument/2006/relationships/image" Target="media/image21.png"/><Relationship Id="rId79" Type="http://schemas.openxmlformats.org/officeDocument/2006/relationships/diagramColors" Target="diagrams/colors3.xml"/><Relationship Id="rId102" Type="http://schemas.openxmlformats.org/officeDocument/2006/relationships/image" Target="media/image48.emf"/><Relationship Id="rId144" Type="http://schemas.openxmlformats.org/officeDocument/2006/relationships/diagramColors" Target="diagrams/colors5.xml"/><Relationship Id="rId547" Type="http://schemas.openxmlformats.org/officeDocument/2006/relationships/image" Target="media/image287.png"/><Relationship Id="rId589" Type="http://schemas.openxmlformats.org/officeDocument/2006/relationships/diagramColors" Target="diagrams/colors12.xml"/><Relationship Id="rId90" Type="http://schemas.openxmlformats.org/officeDocument/2006/relationships/oleObject" Target="embeddings/oleObject24.bin"/><Relationship Id="rId186" Type="http://schemas.openxmlformats.org/officeDocument/2006/relationships/oleObject" Target="embeddings/oleObject60.bin"/><Relationship Id="rId351" Type="http://schemas.openxmlformats.org/officeDocument/2006/relationships/image" Target="media/image189.png"/><Relationship Id="rId393" Type="http://schemas.openxmlformats.org/officeDocument/2006/relationships/image" Target="media/image210.emf"/><Relationship Id="rId407" Type="http://schemas.openxmlformats.org/officeDocument/2006/relationships/image" Target="media/image217.emf"/><Relationship Id="rId449" Type="http://schemas.openxmlformats.org/officeDocument/2006/relationships/image" Target="media/image238.emf"/><Relationship Id="rId614" Type="http://schemas.openxmlformats.org/officeDocument/2006/relationships/oleObject" Target="embeddings/oleObject225.bin"/><Relationship Id="rId656" Type="http://schemas.openxmlformats.org/officeDocument/2006/relationships/image" Target="media/image345.jpg"/><Relationship Id="rId211" Type="http://schemas.openxmlformats.org/officeDocument/2006/relationships/oleObject" Target="embeddings/oleObject72.bin"/><Relationship Id="rId253" Type="http://schemas.openxmlformats.org/officeDocument/2006/relationships/oleObject" Target="embeddings/oleObject93.bin"/><Relationship Id="rId295" Type="http://schemas.openxmlformats.org/officeDocument/2006/relationships/oleObject" Target="embeddings/oleObject101.bin"/><Relationship Id="rId309" Type="http://schemas.openxmlformats.org/officeDocument/2006/relationships/image" Target="media/image160.png"/><Relationship Id="rId460" Type="http://schemas.openxmlformats.org/officeDocument/2006/relationships/image" Target="media/image242.emf"/><Relationship Id="rId516" Type="http://schemas.openxmlformats.org/officeDocument/2006/relationships/image" Target="media/image270.emf"/><Relationship Id="rId48" Type="http://schemas.openxmlformats.org/officeDocument/2006/relationships/image" Target="media/image31.emf"/><Relationship Id="rId113" Type="http://schemas.openxmlformats.org/officeDocument/2006/relationships/image" Target="media/image54.emf"/><Relationship Id="rId320" Type="http://schemas.openxmlformats.org/officeDocument/2006/relationships/oleObject" Target="embeddings/oleObject110.bin"/><Relationship Id="rId558" Type="http://schemas.openxmlformats.org/officeDocument/2006/relationships/image" Target="media/image296.png"/><Relationship Id="rId155" Type="http://schemas.openxmlformats.org/officeDocument/2006/relationships/oleObject" Target="embeddings/oleObject52.bin"/><Relationship Id="rId197" Type="http://schemas.openxmlformats.org/officeDocument/2006/relationships/oleObject" Target="embeddings/oleObject65.bin"/><Relationship Id="rId362" Type="http://schemas.openxmlformats.org/officeDocument/2006/relationships/oleObject" Target="embeddings/oleObject116.bin"/><Relationship Id="rId418" Type="http://schemas.openxmlformats.org/officeDocument/2006/relationships/oleObject" Target="embeddings/oleObject144.bin"/><Relationship Id="rId625" Type="http://schemas.openxmlformats.org/officeDocument/2006/relationships/image" Target="media/image323.emf"/><Relationship Id="rId222" Type="http://schemas.openxmlformats.org/officeDocument/2006/relationships/image" Target="media/image113.emf"/><Relationship Id="rId264" Type="http://schemas.openxmlformats.org/officeDocument/2006/relationships/image" Target="media/image129.png"/><Relationship Id="rId471" Type="http://schemas.openxmlformats.org/officeDocument/2006/relationships/oleObject" Target="embeddings/oleObject172.bin"/><Relationship Id="rId17" Type="http://schemas.openxmlformats.org/officeDocument/2006/relationships/image" Target="media/image9.png"/><Relationship Id="rId59" Type="http://schemas.openxmlformats.org/officeDocument/2006/relationships/image" Target="media/image34.e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0.bin"/><Relationship Id="rId569" Type="http://schemas.openxmlformats.org/officeDocument/2006/relationships/diagramQuickStyle" Target="diagrams/quickStyle10.xml"/><Relationship Id="rId70" Type="http://schemas.openxmlformats.org/officeDocument/2006/relationships/diagramColors" Target="diagrams/colors2.xml"/><Relationship Id="rId166" Type="http://schemas.openxmlformats.org/officeDocument/2006/relationships/image" Target="media/image81.jpg"/><Relationship Id="rId331" Type="http://schemas.openxmlformats.org/officeDocument/2006/relationships/image" Target="media/image177.emf"/><Relationship Id="rId373" Type="http://schemas.openxmlformats.org/officeDocument/2006/relationships/image" Target="media/image200.emf"/><Relationship Id="rId429" Type="http://schemas.openxmlformats.org/officeDocument/2006/relationships/image" Target="media/image228.emf"/><Relationship Id="rId580" Type="http://schemas.openxmlformats.org/officeDocument/2006/relationships/diagramData" Target="diagrams/data11.xml"/><Relationship Id="rId636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3.bin"/><Relationship Id="rId440" Type="http://schemas.openxmlformats.org/officeDocument/2006/relationships/oleObject" Target="embeddings/oleObject155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40.emf"/><Relationship Id="rId300" Type="http://schemas.openxmlformats.org/officeDocument/2006/relationships/oleObject" Target="embeddings/oleObject103.bin"/><Relationship Id="rId482" Type="http://schemas.openxmlformats.org/officeDocument/2006/relationships/image" Target="media/image253.emf"/><Relationship Id="rId538" Type="http://schemas.openxmlformats.org/officeDocument/2006/relationships/oleObject" Target="embeddings/oleObject205.bin"/><Relationship Id="rId81" Type="http://schemas.openxmlformats.org/officeDocument/2006/relationships/image" Target="media/image40.emf"/><Relationship Id="rId135" Type="http://schemas.openxmlformats.org/officeDocument/2006/relationships/image" Target="media/image64.emf"/><Relationship Id="rId177" Type="http://schemas.openxmlformats.org/officeDocument/2006/relationships/oleObject" Target="embeddings/oleObject57.bin"/><Relationship Id="rId342" Type="http://schemas.openxmlformats.org/officeDocument/2006/relationships/image" Target="media/image185.png"/><Relationship Id="rId384" Type="http://schemas.openxmlformats.org/officeDocument/2006/relationships/oleObject" Target="embeddings/oleObject127.bin"/><Relationship Id="rId591" Type="http://schemas.openxmlformats.org/officeDocument/2006/relationships/image" Target="media/image306.emf"/><Relationship Id="rId605" Type="http://schemas.openxmlformats.org/officeDocument/2006/relationships/oleObject" Target="embeddings/oleObject224.bin"/><Relationship Id="rId202" Type="http://schemas.openxmlformats.org/officeDocument/2006/relationships/image" Target="media/image103.emf"/><Relationship Id="rId244" Type="http://schemas.openxmlformats.org/officeDocument/2006/relationships/image" Target="media/image124.emf"/><Relationship Id="rId647" Type="http://schemas.openxmlformats.org/officeDocument/2006/relationships/image" Target="media/image336.png"/><Relationship Id="rId39" Type="http://schemas.openxmlformats.org/officeDocument/2006/relationships/image" Target="media/image23.jpg"/><Relationship Id="rId286" Type="http://schemas.openxmlformats.org/officeDocument/2006/relationships/image" Target="media/image147.png"/><Relationship Id="rId451" Type="http://schemas.openxmlformats.org/officeDocument/2006/relationships/oleObject" Target="embeddings/oleObject161.bin"/><Relationship Id="rId493" Type="http://schemas.openxmlformats.org/officeDocument/2006/relationships/oleObject" Target="embeddings/oleObject183.bin"/><Relationship Id="rId507" Type="http://schemas.openxmlformats.org/officeDocument/2006/relationships/oleObject" Target="embeddings/oleObject190.bin"/><Relationship Id="rId549" Type="http://schemas.openxmlformats.org/officeDocument/2006/relationships/image" Target="media/image289.png"/><Relationship Id="rId50" Type="http://schemas.openxmlformats.org/officeDocument/2006/relationships/diagramData" Target="diagrams/data1.xml"/><Relationship Id="rId104" Type="http://schemas.openxmlformats.org/officeDocument/2006/relationships/oleObject" Target="embeddings/oleObject28.bin"/><Relationship Id="rId146" Type="http://schemas.openxmlformats.org/officeDocument/2006/relationships/image" Target="media/image67.emf"/><Relationship Id="rId188" Type="http://schemas.openxmlformats.org/officeDocument/2006/relationships/image" Target="media/image96.emf"/><Relationship Id="rId311" Type="http://schemas.openxmlformats.org/officeDocument/2006/relationships/image" Target="media/image162.emf"/><Relationship Id="rId353" Type="http://schemas.openxmlformats.org/officeDocument/2006/relationships/image" Target="media/image191.png"/><Relationship Id="rId395" Type="http://schemas.openxmlformats.org/officeDocument/2006/relationships/image" Target="media/image211.emf"/><Relationship Id="rId409" Type="http://schemas.openxmlformats.org/officeDocument/2006/relationships/image" Target="media/image218.emf"/><Relationship Id="rId560" Type="http://schemas.openxmlformats.org/officeDocument/2006/relationships/oleObject" Target="embeddings/oleObject211.bin"/><Relationship Id="rId92" Type="http://schemas.openxmlformats.org/officeDocument/2006/relationships/oleObject" Target="embeddings/oleObject25.bin"/><Relationship Id="rId213" Type="http://schemas.openxmlformats.org/officeDocument/2006/relationships/oleObject" Target="embeddings/oleObject73.bin"/><Relationship Id="rId420" Type="http://schemas.openxmlformats.org/officeDocument/2006/relationships/oleObject" Target="embeddings/oleObject145.bin"/><Relationship Id="rId616" Type="http://schemas.openxmlformats.org/officeDocument/2006/relationships/oleObject" Target="embeddings/oleObject226.bin"/><Relationship Id="rId658" Type="http://schemas.openxmlformats.org/officeDocument/2006/relationships/image" Target="media/image347.jpg"/><Relationship Id="rId255" Type="http://schemas.openxmlformats.org/officeDocument/2006/relationships/diagramLayout" Target="diagrams/layout6.xml"/><Relationship Id="rId297" Type="http://schemas.openxmlformats.org/officeDocument/2006/relationships/oleObject" Target="embeddings/oleObject102.bin"/><Relationship Id="rId462" Type="http://schemas.openxmlformats.org/officeDocument/2006/relationships/image" Target="media/image243.emf"/><Relationship Id="rId518" Type="http://schemas.openxmlformats.org/officeDocument/2006/relationships/image" Target="media/image271.emf"/><Relationship Id="rId115" Type="http://schemas.openxmlformats.org/officeDocument/2006/relationships/image" Target="media/image55.emf"/><Relationship Id="rId157" Type="http://schemas.openxmlformats.org/officeDocument/2006/relationships/oleObject" Target="embeddings/oleObject53.bin"/><Relationship Id="rId322" Type="http://schemas.openxmlformats.org/officeDocument/2006/relationships/image" Target="media/image170.png"/><Relationship Id="rId364" Type="http://schemas.openxmlformats.org/officeDocument/2006/relationships/oleObject" Target="embeddings/oleObject117.bin"/><Relationship Id="rId61" Type="http://schemas.openxmlformats.org/officeDocument/2006/relationships/image" Target="media/image35.emf"/><Relationship Id="rId199" Type="http://schemas.openxmlformats.org/officeDocument/2006/relationships/oleObject" Target="embeddings/oleObject66.bin"/><Relationship Id="rId571" Type="http://schemas.microsoft.com/office/2007/relationships/diagramDrawing" Target="diagrams/drawing10.xml"/><Relationship Id="rId627" Type="http://schemas.openxmlformats.org/officeDocument/2006/relationships/image" Target="media/image324.emf"/><Relationship Id="rId19" Type="http://schemas.openxmlformats.org/officeDocument/2006/relationships/oleObject" Target="embeddings/oleObject2.bin"/><Relationship Id="rId224" Type="http://schemas.openxmlformats.org/officeDocument/2006/relationships/image" Target="media/image114.emf"/><Relationship Id="rId266" Type="http://schemas.openxmlformats.org/officeDocument/2006/relationships/image" Target="media/image131.png"/><Relationship Id="rId431" Type="http://schemas.openxmlformats.org/officeDocument/2006/relationships/image" Target="media/image229.emf"/><Relationship Id="rId473" Type="http://schemas.openxmlformats.org/officeDocument/2006/relationships/oleObject" Target="embeddings/oleObject173.bin"/><Relationship Id="rId529" Type="http://schemas.openxmlformats.org/officeDocument/2006/relationships/oleObject" Target="embeddings/oleObject201.bin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40.bin"/><Relationship Id="rId168" Type="http://schemas.openxmlformats.org/officeDocument/2006/relationships/image" Target="media/image83.png"/><Relationship Id="rId333" Type="http://schemas.openxmlformats.org/officeDocument/2006/relationships/image" Target="media/image178.png"/><Relationship Id="rId540" Type="http://schemas.openxmlformats.org/officeDocument/2006/relationships/oleObject" Target="embeddings/oleObject206.bin"/><Relationship Id="rId72" Type="http://schemas.openxmlformats.org/officeDocument/2006/relationships/image" Target="media/image38.emf"/><Relationship Id="rId375" Type="http://schemas.openxmlformats.org/officeDocument/2006/relationships/image" Target="media/image201.emf"/><Relationship Id="rId582" Type="http://schemas.openxmlformats.org/officeDocument/2006/relationships/diagramQuickStyle" Target="diagrams/quickStyle11.xml"/><Relationship Id="rId638" Type="http://schemas.openxmlformats.org/officeDocument/2006/relationships/oleObject" Target="embeddings/oleObject237.bin"/><Relationship Id="rId3" Type="http://schemas.openxmlformats.org/officeDocument/2006/relationships/styles" Target="styles.xml"/><Relationship Id="rId235" Type="http://schemas.openxmlformats.org/officeDocument/2006/relationships/oleObject" Target="embeddings/oleObject84.bin"/><Relationship Id="rId277" Type="http://schemas.openxmlformats.org/officeDocument/2006/relationships/image" Target="media/image141.emf"/><Relationship Id="rId400" Type="http://schemas.openxmlformats.org/officeDocument/2006/relationships/oleObject" Target="embeddings/oleObject135.bin"/><Relationship Id="rId442" Type="http://schemas.openxmlformats.org/officeDocument/2006/relationships/oleObject" Target="embeddings/oleObject156.bin"/><Relationship Id="rId484" Type="http://schemas.openxmlformats.org/officeDocument/2006/relationships/image" Target="media/image254.emf"/><Relationship Id="rId137" Type="http://schemas.openxmlformats.org/officeDocument/2006/relationships/image" Target="media/image65.emf"/><Relationship Id="rId302" Type="http://schemas.openxmlformats.org/officeDocument/2006/relationships/oleObject" Target="embeddings/oleObject104.bin"/><Relationship Id="rId344" Type="http://schemas.openxmlformats.org/officeDocument/2006/relationships/diagramData" Target="diagrams/data8.xml"/><Relationship Id="rId41" Type="http://schemas.openxmlformats.org/officeDocument/2006/relationships/image" Target="media/image25.png"/><Relationship Id="rId83" Type="http://schemas.openxmlformats.org/officeDocument/2006/relationships/image" Target="media/image41.emf"/><Relationship Id="rId179" Type="http://schemas.openxmlformats.org/officeDocument/2006/relationships/image" Target="media/image90.png"/><Relationship Id="rId386" Type="http://schemas.openxmlformats.org/officeDocument/2006/relationships/oleObject" Target="embeddings/oleObject128.bin"/><Relationship Id="rId551" Type="http://schemas.openxmlformats.org/officeDocument/2006/relationships/image" Target="media/image291.png"/><Relationship Id="rId593" Type="http://schemas.openxmlformats.org/officeDocument/2006/relationships/image" Target="media/image307.png"/><Relationship Id="rId607" Type="http://schemas.openxmlformats.org/officeDocument/2006/relationships/image" Target="media/image316.png"/><Relationship Id="rId649" Type="http://schemas.openxmlformats.org/officeDocument/2006/relationships/image" Target="media/image338.jpg"/><Relationship Id="rId190" Type="http://schemas.openxmlformats.org/officeDocument/2006/relationships/image" Target="media/image97.emf"/><Relationship Id="rId204" Type="http://schemas.openxmlformats.org/officeDocument/2006/relationships/image" Target="media/image104.emf"/><Relationship Id="rId246" Type="http://schemas.openxmlformats.org/officeDocument/2006/relationships/image" Target="media/image125.emf"/><Relationship Id="rId288" Type="http://schemas.openxmlformats.org/officeDocument/2006/relationships/oleObject" Target="embeddings/oleObject98.bin"/><Relationship Id="rId411" Type="http://schemas.openxmlformats.org/officeDocument/2006/relationships/image" Target="media/image219.emf"/><Relationship Id="rId453" Type="http://schemas.openxmlformats.org/officeDocument/2006/relationships/oleObject" Target="embeddings/oleObject163.bin"/><Relationship Id="rId509" Type="http://schemas.openxmlformats.org/officeDocument/2006/relationships/oleObject" Target="embeddings/oleObject191.bin"/><Relationship Id="rId660" Type="http://schemas.openxmlformats.org/officeDocument/2006/relationships/image" Target="media/image349.jpeg"/><Relationship Id="rId106" Type="http://schemas.openxmlformats.org/officeDocument/2006/relationships/oleObject" Target="embeddings/oleObject29.bin"/><Relationship Id="rId313" Type="http://schemas.openxmlformats.org/officeDocument/2006/relationships/image" Target="media/image163.png"/><Relationship Id="rId495" Type="http://schemas.openxmlformats.org/officeDocument/2006/relationships/oleObject" Target="embeddings/oleObject184.bin"/><Relationship Id="rId10" Type="http://schemas.openxmlformats.org/officeDocument/2006/relationships/footer" Target="footer1.xml"/><Relationship Id="rId52" Type="http://schemas.openxmlformats.org/officeDocument/2006/relationships/diagramQuickStyle" Target="diagrams/quickStyle1.xml"/><Relationship Id="rId94" Type="http://schemas.openxmlformats.org/officeDocument/2006/relationships/oleObject" Target="embeddings/oleObject26.bin"/><Relationship Id="rId148" Type="http://schemas.openxmlformats.org/officeDocument/2006/relationships/image" Target="media/image68.emf"/><Relationship Id="rId355" Type="http://schemas.openxmlformats.org/officeDocument/2006/relationships/image" Target="media/image193.png"/><Relationship Id="rId397" Type="http://schemas.openxmlformats.org/officeDocument/2006/relationships/image" Target="media/image212.emf"/><Relationship Id="rId520" Type="http://schemas.openxmlformats.org/officeDocument/2006/relationships/image" Target="media/image272.emf"/><Relationship Id="rId562" Type="http://schemas.openxmlformats.org/officeDocument/2006/relationships/oleObject" Target="embeddings/oleObject212.bin"/><Relationship Id="rId618" Type="http://schemas.openxmlformats.org/officeDocument/2006/relationships/oleObject" Target="embeddings/oleObject227.bin"/><Relationship Id="rId215" Type="http://schemas.openxmlformats.org/officeDocument/2006/relationships/oleObject" Target="embeddings/oleObject74.bin"/><Relationship Id="rId257" Type="http://schemas.openxmlformats.org/officeDocument/2006/relationships/diagramColors" Target="diagrams/colors6.xml"/><Relationship Id="rId422" Type="http://schemas.openxmlformats.org/officeDocument/2006/relationships/oleObject" Target="embeddings/oleObject146.bin"/><Relationship Id="rId464" Type="http://schemas.openxmlformats.org/officeDocument/2006/relationships/image" Target="media/image244.emf"/><Relationship Id="rId299" Type="http://schemas.openxmlformats.org/officeDocument/2006/relationships/image" Target="media/image155.emf"/><Relationship Id="rId63" Type="http://schemas.openxmlformats.org/officeDocument/2006/relationships/image" Target="media/image36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18.bin"/><Relationship Id="rId573" Type="http://schemas.openxmlformats.org/officeDocument/2006/relationships/oleObject" Target="embeddings/oleObject215.bin"/><Relationship Id="rId226" Type="http://schemas.openxmlformats.org/officeDocument/2006/relationships/image" Target="media/image115.emf"/><Relationship Id="rId433" Type="http://schemas.openxmlformats.org/officeDocument/2006/relationships/image" Target="media/image230.emf"/><Relationship Id="rId640" Type="http://schemas.openxmlformats.org/officeDocument/2006/relationships/image" Target="media/image331.jpeg"/><Relationship Id="rId74" Type="http://schemas.openxmlformats.org/officeDocument/2006/relationships/image" Target="media/image39.emf"/><Relationship Id="rId377" Type="http://schemas.openxmlformats.org/officeDocument/2006/relationships/image" Target="media/image202.emf"/><Relationship Id="rId500" Type="http://schemas.openxmlformats.org/officeDocument/2006/relationships/image" Target="media/image262.emf"/><Relationship Id="rId584" Type="http://schemas.microsoft.com/office/2007/relationships/diagramDrawing" Target="diagrams/drawing1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5.bin"/><Relationship Id="rId444" Type="http://schemas.openxmlformats.org/officeDocument/2006/relationships/oleObject" Target="embeddings/oleObject157.bin"/><Relationship Id="rId651" Type="http://schemas.openxmlformats.org/officeDocument/2006/relationships/image" Target="media/image340.jpg"/><Relationship Id="rId290" Type="http://schemas.openxmlformats.org/officeDocument/2006/relationships/image" Target="media/image150.emf"/><Relationship Id="rId304" Type="http://schemas.openxmlformats.org/officeDocument/2006/relationships/oleObject" Target="embeddings/oleObject105.bin"/><Relationship Id="rId388" Type="http://schemas.openxmlformats.org/officeDocument/2006/relationships/oleObject" Target="embeddings/oleObject129.bin"/><Relationship Id="rId511" Type="http://schemas.openxmlformats.org/officeDocument/2006/relationships/oleObject" Target="embeddings/oleObject192.bin"/><Relationship Id="rId609" Type="http://schemas.openxmlformats.org/officeDocument/2006/relationships/diagramLayout" Target="diagrams/layout13.xml"/><Relationship Id="rId85" Type="http://schemas.openxmlformats.org/officeDocument/2006/relationships/image" Target="media/image42.emf"/><Relationship Id="rId150" Type="http://schemas.openxmlformats.org/officeDocument/2006/relationships/image" Target="media/image69.emf"/><Relationship Id="rId595" Type="http://schemas.openxmlformats.org/officeDocument/2006/relationships/oleObject" Target="embeddings/oleObject220.bin"/><Relationship Id="rId248" Type="http://schemas.openxmlformats.org/officeDocument/2006/relationships/image" Target="media/image126.emf"/><Relationship Id="rId455" Type="http://schemas.openxmlformats.org/officeDocument/2006/relationships/image" Target="media/image239.emf"/><Relationship Id="rId662" Type="http://schemas.openxmlformats.org/officeDocument/2006/relationships/header" Target="header2.xml"/><Relationship Id="rId12" Type="http://schemas.openxmlformats.org/officeDocument/2006/relationships/image" Target="media/image5.png"/><Relationship Id="rId108" Type="http://schemas.openxmlformats.org/officeDocument/2006/relationships/oleObject" Target="embeddings/oleObject30.bin"/><Relationship Id="rId315" Type="http://schemas.openxmlformats.org/officeDocument/2006/relationships/image" Target="media/image165.emf"/><Relationship Id="rId522" Type="http://schemas.openxmlformats.org/officeDocument/2006/relationships/image" Target="media/image273.emf"/><Relationship Id="rId96" Type="http://schemas.openxmlformats.org/officeDocument/2006/relationships/diagramLayout" Target="diagrams/layout4.xml"/><Relationship Id="rId161" Type="http://schemas.openxmlformats.org/officeDocument/2006/relationships/image" Target="media/image76.png"/><Relationship Id="rId399" Type="http://schemas.openxmlformats.org/officeDocument/2006/relationships/image" Target="media/image213.emf"/><Relationship Id="rId259" Type="http://schemas.openxmlformats.org/officeDocument/2006/relationships/diagramData" Target="diagrams/data7.xml"/><Relationship Id="rId466" Type="http://schemas.openxmlformats.org/officeDocument/2006/relationships/image" Target="media/image245.emf"/><Relationship Id="rId23" Type="http://schemas.openxmlformats.org/officeDocument/2006/relationships/image" Target="media/image14.emf"/><Relationship Id="rId119" Type="http://schemas.openxmlformats.org/officeDocument/2006/relationships/oleObject" Target="embeddings/oleObject36.bin"/><Relationship Id="rId326" Type="http://schemas.openxmlformats.org/officeDocument/2006/relationships/image" Target="media/image173.jfif"/><Relationship Id="rId533" Type="http://schemas.openxmlformats.org/officeDocument/2006/relationships/oleObject" Target="embeddings/oleObject203.bin"/><Relationship Id="rId172" Type="http://schemas.openxmlformats.org/officeDocument/2006/relationships/image" Target="media/image86.emf"/><Relationship Id="rId477" Type="http://schemas.openxmlformats.org/officeDocument/2006/relationships/oleObject" Target="embeddings/oleObject175.bin"/><Relationship Id="rId600" Type="http://schemas.openxmlformats.org/officeDocument/2006/relationships/image" Target="media/image312.emf"/><Relationship Id="rId337" Type="http://schemas.openxmlformats.org/officeDocument/2006/relationships/oleObject" Target="embeddings/oleObject115.bin"/><Relationship Id="rId34" Type="http://schemas.openxmlformats.org/officeDocument/2006/relationships/oleObject" Target="embeddings/oleObject8.bin"/><Relationship Id="rId544" Type="http://schemas.openxmlformats.org/officeDocument/2006/relationships/oleObject" Target="embeddings/oleObject208.bin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30.bin"/><Relationship Id="rId404" Type="http://schemas.openxmlformats.org/officeDocument/2006/relationships/oleObject" Target="embeddings/oleObject137.bin"/><Relationship Id="rId611" Type="http://schemas.openxmlformats.org/officeDocument/2006/relationships/diagramColors" Target="diagrams/colors13.xml"/><Relationship Id="rId250" Type="http://schemas.openxmlformats.org/officeDocument/2006/relationships/image" Target="media/image127.emf"/><Relationship Id="rId488" Type="http://schemas.openxmlformats.org/officeDocument/2006/relationships/image" Target="media/image256.emf"/><Relationship Id="rId45" Type="http://schemas.openxmlformats.org/officeDocument/2006/relationships/image" Target="media/image29.emf"/><Relationship Id="rId110" Type="http://schemas.openxmlformats.org/officeDocument/2006/relationships/oleObject" Target="embeddings/oleObject31.bin"/><Relationship Id="rId348" Type="http://schemas.microsoft.com/office/2007/relationships/diagramDrawing" Target="diagrams/drawing8.xml"/><Relationship Id="rId555" Type="http://schemas.openxmlformats.org/officeDocument/2006/relationships/oleObject" Target="embeddings/oleObject209.bin"/><Relationship Id="rId194" Type="http://schemas.openxmlformats.org/officeDocument/2006/relationships/image" Target="media/image99.emf"/><Relationship Id="rId208" Type="http://schemas.openxmlformats.org/officeDocument/2006/relationships/image" Target="media/image106.emf"/><Relationship Id="rId415" Type="http://schemas.openxmlformats.org/officeDocument/2006/relationships/image" Target="media/image221.emf"/><Relationship Id="rId622" Type="http://schemas.openxmlformats.org/officeDocument/2006/relationships/oleObject" Target="embeddings/oleObject229.bin"/><Relationship Id="rId261" Type="http://schemas.openxmlformats.org/officeDocument/2006/relationships/diagramQuickStyle" Target="diagrams/quickStyle7.xml"/><Relationship Id="rId499" Type="http://schemas.openxmlformats.org/officeDocument/2006/relationships/oleObject" Target="embeddings/oleObject186.bin"/><Relationship Id="rId56" Type="http://schemas.openxmlformats.org/officeDocument/2006/relationships/oleObject" Target="embeddings/oleObject12.bin"/><Relationship Id="rId359" Type="http://schemas.openxmlformats.org/officeDocument/2006/relationships/diagramColors" Target="diagrams/colors9.xml"/><Relationship Id="rId566" Type="http://schemas.openxmlformats.org/officeDocument/2006/relationships/oleObject" Target="embeddings/oleObject214.bin"/><Relationship Id="rId121" Type="http://schemas.openxmlformats.org/officeDocument/2006/relationships/oleObject" Target="embeddings/oleObject37.bin"/><Relationship Id="rId219" Type="http://schemas.openxmlformats.org/officeDocument/2006/relationships/oleObject" Target="embeddings/oleObject76.bin"/><Relationship Id="rId426" Type="http://schemas.openxmlformats.org/officeDocument/2006/relationships/oleObject" Target="embeddings/oleObject148.bin"/><Relationship Id="rId633" Type="http://schemas.openxmlformats.org/officeDocument/2006/relationships/image" Target="media/image327.emf"/><Relationship Id="rId67" Type="http://schemas.openxmlformats.org/officeDocument/2006/relationships/diagramData" Target="diagrams/data2.xml"/><Relationship Id="rId272" Type="http://schemas.openxmlformats.org/officeDocument/2006/relationships/image" Target="media/image137.png"/><Relationship Id="rId577" Type="http://schemas.openxmlformats.org/officeDocument/2006/relationships/oleObject" Target="embeddings/oleObject217.bin"/><Relationship Id="rId132" Type="http://schemas.openxmlformats.org/officeDocument/2006/relationships/oleObject" Target="embeddings/oleObject43.bin"/><Relationship Id="rId437" Type="http://schemas.openxmlformats.org/officeDocument/2006/relationships/image" Target="media/image232.emf"/><Relationship Id="rId644" Type="http://schemas.openxmlformats.org/officeDocument/2006/relationships/image" Target="media/image334.emf"/><Relationship Id="rId283" Type="http://schemas.openxmlformats.org/officeDocument/2006/relationships/image" Target="media/image144.png"/><Relationship Id="rId490" Type="http://schemas.openxmlformats.org/officeDocument/2006/relationships/image" Target="media/image257.emf"/><Relationship Id="rId504" Type="http://schemas.openxmlformats.org/officeDocument/2006/relationships/image" Target="media/image264.emf"/><Relationship Id="rId78" Type="http://schemas.openxmlformats.org/officeDocument/2006/relationships/diagramQuickStyle" Target="diagrams/quickStyle3.xml"/><Relationship Id="rId143" Type="http://schemas.openxmlformats.org/officeDocument/2006/relationships/diagramQuickStyle" Target="diagrams/quickStyle5.xml"/><Relationship Id="rId350" Type="http://schemas.openxmlformats.org/officeDocument/2006/relationships/image" Target="media/image188.jpg"/><Relationship Id="rId588" Type="http://schemas.openxmlformats.org/officeDocument/2006/relationships/diagramQuickStyle" Target="diagrams/quickStyle12.xml"/><Relationship Id="rId9" Type="http://schemas.openxmlformats.org/officeDocument/2006/relationships/image" Target="media/image3.png"/><Relationship Id="rId210" Type="http://schemas.openxmlformats.org/officeDocument/2006/relationships/image" Target="media/image107.emf"/><Relationship Id="rId448" Type="http://schemas.openxmlformats.org/officeDocument/2006/relationships/oleObject" Target="embeddings/oleObject159.bin"/><Relationship Id="rId655" Type="http://schemas.openxmlformats.org/officeDocument/2006/relationships/image" Target="media/image344.jpg"/><Relationship Id="rId294" Type="http://schemas.openxmlformats.org/officeDocument/2006/relationships/image" Target="media/image152.emf"/><Relationship Id="rId308" Type="http://schemas.openxmlformats.org/officeDocument/2006/relationships/oleObject" Target="embeddings/oleObject107.bin"/><Relationship Id="rId515" Type="http://schemas.openxmlformats.org/officeDocument/2006/relationships/oleObject" Target="embeddings/oleObject194.bin"/><Relationship Id="rId89" Type="http://schemas.openxmlformats.org/officeDocument/2006/relationships/image" Target="media/image44.emf"/><Relationship Id="rId154" Type="http://schemas.openxmlformats.org/officeDocument/2006/relationships/image" Target="media/image71.emf"/><Relationship Id="rId361" Type="http://schemas.openxmlformats.org/officeDocument/2006/relationships/image" Target="media/image194.emf"/><Relationship Id="rId599" Type="http://schemas.openxmlformats.org/officeDocument/2006/relationships/oleObject" Target="embeddings/oleObject221.bin"/><Relationship Id="rId459" Type="http://schemas.openxmlformats.org/officeDocument/2006/relationships/oleObject" Target="embeddings/oleObject166.bin"/><Relationship Id="rId666" Type="http://schemas.openxmlformats.org/officeDocument/2006/relationships/theme" Target="theme/theme1.xml"/><Relationship Id="rId16" Type="http://schemas.openxmlformats.org/officeDocument/2006/relationships/image" Target="media/image8.jpeg"/><Relationship Id="rId221" Type="http://schemas.openxmlformats.org/officeDocument/2006/relationships/oleObject" Target="embeddings/oleObject77.bin"/><Relationship Id="rId319" Type="http://schemas.openxmlformats.org/officeDocument/2006/relationships/image" Target="media/image168.emf"/><Relationship Id="rId526" Type="http://schemas.openxmlformats.org/officeDocument/2006/relationships/image" Target="media/image275.e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21.bin"/><Relationship Id="rId232" Type="http://schemas.openxmlformats.org/officeDocument/2006/relationships/image" Target="media/image118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3785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42125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1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4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44999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1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4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6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142526" y="860836"/>
          <a:ext cx="103605" cy="10885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88587"/>
              </a:lnTo>
              <a:lnTo>
                <a:pt x="103605" y="108858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142526" y="860836"/>
          <a:ext cx="119564" cy="7972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97219"/>
              </a:lnTo>
              <a:lnTo>
                <a:pt x="119564" y="79721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142526" y="860836"/>
          <a:ext cx="130206" cy="479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9244"/>
              </a:lnTo>
              <a:lnTo>
                <a:pt x="130206" y="47924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142526" y="860836"/>
          <a:ext cx="124887" cy="20383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3836"/>
              </a:lnTo>
              <a:lnTo>
                <a:pt x="124887" y="20383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446626" y="388227"/>
          <a:ext cx="2029393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1793"/>
              </a:moveTo>
              <a:lnTo>
                <a:pt x="2029393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283935" y="872247"/>
          <a:ext cx="102062" cy="12602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60278"/>
              </a:lnTo>
              <a:lnTo>
                <a:pt x="102062" y="126027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238215" y="872247"/>
          <a:ext cx="91440" cy="83791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7914"/>
              </a:lnTo>
              <a:lnTo>
                <a:pt x="120751" y="83791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446626" y="440020"/>
          <a:ext cx="1137176" cy="1003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0171"/>
              </a:lnTo>
              <a:lnTo>
                <a:pt x="1137176" y="50171"/>
              </a:lnTo>
              <a:lnTo>
                <a:pt x="1137176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590461" y="933557"/>
          <a:ext cx="91440" cy="5590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59058"/>
              </a:lnTo>
              <a:lnTo>
                <a:pt x="107817" y="55905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590461" y="933557"/>
          <a:ext cx="91440" cy="2198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9800"/>
              </a:lnTo>
              <a:lnTo>
                <a:pt x="107817" y="2198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446626" y="440020"/>
          <a:ext cx="399529" cy="1003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0171"/>
              </a:lnTo>
              <a:lnTo>
                <a:pt x="399529" y="50171"/>
              </a:lnTo>
              <a:lnTo>
                <a:pt x="399529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822842" y="905965"/>
          <a:ext cx="93440" cy="5590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59058"/>
              </a:lnTo>
              <a:lnTo>
                <a:pt x="93440" y="55905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822842" y="905965"/>
          <a:ext cx="93440" cy="2198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9800"/>
              </a:lnTo>
              <a:lnTo>
                <a:pt x="93440" y="2198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116398" y="440020"/>
          <a:ext cx="330228" cy="100343"/>
        </a:xfrm>
        <a:custGeom>
          <a:avLst/>
          <a:gdLst/>
          <a:ahLst/>
          <a:cxnLst/>
          <a:rect l="0" t="0" r="0" b="0"/>
          <a:pathLst>
            <a:path>
              <a:moveTo>
                <a:pt x="330228" y="0"/>
              </a:moveTo>
              <a:lnTo>
                <a:pt x="330228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911125" y="901234"/>
          <a:ext cx="91440" cy="121290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12908"/>
              </a:lnTo>
              <a:lnTo>
                <a:pt x="70994" y="12129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911125" y="901234"/>
          <a:ext cx="91440" cy="75134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51346"/>
              </a:lnTo>
              <a:lnTo>
                <a:pt x="70999" y="7513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198976" y="440020"/>
          <a:ext cx="1247650" cy="100343"/>
        </a:xfrm>
        <a:custGeom>
          <a:avLst/>
          <a:gdLst/>
          <a:ahLst/>
          <a:cxnLst/>
          <a:rect l="0" t="0" r="0" b="0"/>
          <a:pathLst>
            <a:path>
              <a:moveTo>
                <a:pt x="1247650" y="0"/>
              </a:moveTo>
              <a:lnTo>
                <a:pt x="1247650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25222" y="843923"/>
          <a:ext cx="91440" cy="6983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98396"/>
              </a:lnTo>
              <a:lnTo>
                <a:pt x="84746" y="69839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5222" y="843923"/>
          <a:ext cx="91440" cy="26466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4667"/>
              </a:lnTo>
              <a:lnTo>
                <a:pt x="90298" y="26466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52561" y="440020"/>
          <a:ext cx="2094065" cy="100343"/>
        </a:xfrm>
        <a:custGeom>
          <a:avLst/>
          <a:gdLst/>
          <a:ahLst/>
          <a:cxnLst/>
          <a:rect l="0" t="0" r="0" b="0"/>
          <a:pathLst>
            <a:path>
              <a:moveTo>
                <a:pt x="2094065" y="0"/>
              </a:moveTo>
              <a:lnTo>
                <a:pt x="2094065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326815" y="10654"/>
          <a:ext cx="2239622" cy="429366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347775" y="31614"/>
        <a:ext cx="2197702" cy="387446"/>
      </dsp:txXfrm>
    </dsp:sp>
    <dsp:sp modelId="{903D5EE7-550A-470F-B5E3-30539A1D163E}">
      <dsp:nvSpPr>
        <dsp:cNvPr id="0" name=""/>
        <dsp:cNvSpPr/>
      </dsp:nvSpPr>
      <dsp:spPr>
        <a:xfrm>
          <a:off x="538" y="540364"/>
          <a:ext cx="704045" cy="30355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357" y="555183"/>
        <a:ext cx="674407" cy="273921"/>
      </dsp:txXfrm>
    </dsp:sp>
    <dsp:sp modelId="{52FFC22F-ACD7-4637-AAE0-DE2117D770E1}">
      <dsp:nvSpPr>
        <dsp:cNvPr id="0" name=""/>
        <dsp:cNvSpPr/>
      </dsp:nvSpPr>
      <dsp:spPr>
        <a:xfrm>
          <a:off x="115521" y="949815"/>
          <a:ext cx="740303" cy="317552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15521" y="949815"/>
        <a:ext cx="740303" cy="317552"/>
      </dsp:txXfrm>
    </dsp:sp>
    <dsp:sp modelId="{338F5297-E44B-405F-91F7-8EE250F22232}">
      <dsp:nvSpPr>
        <dsp:cNvPr id="0" name=""/>
        <dsp:cNvSpPr/>
      </dsp:nvSpPr>
      <dsp:spPr>
        <a:xfrm>
          <a:off x="109969" y="1378809"/>
          <a:ext cx="770750" cy="32702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9969" y="1378809"/>
        <a:ext cx="770750" cy="327023"/>
      </dsp:txXfrm>
    </dsp:sp>
    <dsp:sp modelId="{1FFAFC61-B394-4B3C-9D5C-1E4174176776}">
      <dsp:nvSpPr>
        <dsp:cNvPr id="0" name=""/>
        <dsp:cNvSpPr/>
      </dsp:nvSpPr>
      <dsp:spPr>
        <a:xfrm>
          <a:off x="896312" y="540364"/>
          <a:ext cx="605326" cy="36086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13928" y="557980"/>
        <a:ext cx="570094" cy="325637"/>
      </dsp:txXfrm>
    </dsp:sp>
    <dsp:sp modelId="{A01F5788-9F1C-4383-8A0C-C2081F713002}">
      <dsp:nvSpPr>
        <dsp:cNvPr id="0" name=""/>
        <dsp:cNvSpPr/>
      </dsp:nvSpPr>
      <dsp:spPr>
        <a:xfrm>
          <a:off x="982124" y="1489333"/>
          <a:ext cx="577158" cy="32649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82124" y="1489333"/>
        <a:ext cx="577158" cy="326495"/>
      </dsp:txXfrm>
    </dsp:sp>
    <dsp:sp modelId="{9BAE0853-F0F5-4E5B-BAEA-61E57A6B46EC}">
      <dsp:nvSpPr>
        <dsp:cNvPr id="0" name=""/>
        <dsp:cNvSpPr/>
      </dsp:nvSpPr>
      <dsp:spPr>
        <a:xfrm>
          <a:off x="982119" y="1935989"/>
          <a:ext cx="784937" cy="35630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82119" y="1935989"/>
        <a:ext cx="784937" cy="356306"/>
      </dsp:txXfrm>
    </dsp:sp>
    <dsp:sp modelId="{708FAD57-6583-4927-B834-3AF3171EBC00}">
      <dsp:nvSpPr>
        <dsp:cNvPr id="0" name=""/>
        <dsp:cNvSpPr/>
      </dsp:nvSpPr>
      <dsp:spPr>
        <a:xfrm>
          <a:off x="1749452" y="540364"/>
          <a:ext cx="733891" cy="3656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67299" y="558211"/>
        <a:ext cx="698197" cy="329906"/>
      </dsp:txXfrm>
    </dsp:sp>
    <dsp:sp modelId="{673FA9D9-0AE6-42CD-B479-C8F99A4BF9B2}">
      <dsp:nvSpPr>
        <dsp:cNvPr id="0" name=""/>
        <dsp:cNvSpPr/>
      </dsp:nvSpPr>
      <dsp:spPr>
        <a:xfrm>
          <a:off x="1916282" y="1006308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916282" y="1006308"/>
        <a:ext cx="477827" cy="238913"/>
      </dsp:txXfrm>
    </dsp:sp>
    <dsp:sp modelId="{2BC23B11-8F3B-457A-8641-07EC6DF42607}">
      <dsp:nvSpPr>
        <dsp:cNvPr id="0" name=""/>
        <dsp:cNvSpPr/>
      </dsp:nvSpPr>
      <dsp:spPr>
        <a:xfrm>
          <a:off x="1916282" y="1345566"/>
          <a:ext cx="557276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916282" y="1345566"/>
        <a:ext cx="557276" cy="238913"/>
      </dsp:txXfrm>
    </dsp:sp>
    <dsp:sp modelId="{F20A1481-FC9D-49B7-84D9-13B885D09799}">
      <dsp:nvSpPr>
        <dsp:cNvPr id="0" name=""/>
        <dsp:cNvSpPr/>
      </dsp:nvSpPr>
      <dsp:spPr>
        <a:xfrm>
          <a:off x="2583687" y="540364"/>
          <a:ext cx="524936" cy="393192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02881" y="559558"/>
        <a:ext cx="486548" cy="354804"/>
      </dsp:txXfrm>
    </dsp:sp>
    <dsp:sp modelId="{54757342-B6FD-4533-993D-CC24E3670C1B}">
      <dsp:nvSpPr>
        <dsp:cNvPr id="0" name=""/>
        <dsp:cNvSpPr/>
      </dsp:nvSpPr>
      <dsp:spPr>
        <a:xfrm>
          <a:off x="2698279" y="1033901"/>
          <a:ext cx="56702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98279" y="1033901"/>
        <a:ext cx="567024" cy="238913"/>
      </dsp:txXfrm>
    </dsp:sp>
    <dsp:sp modelId="{6644804F-82E0-4C0B-AF54-26BB9DC6AC7E}">
      <dsp:nvSpPr>
        <dsp:cNvPr id="0" name=""/>
        <dsp:cNvSpPr/>
      </dsp:nvSpPr>
      <dsp:spPr>
        <a:xfrm>
          <a:off x="2698279" y="1373158"/>
          <a:ext cx="577411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98279" y="1373158"/>
        <a:ext cx="577411" cy="238913"/>
      </dsp:txXfrm>
    </dsp:sp>
    <dsp:sp modelId="{C4E649D4-3C12-4F86-ABB5-63F3CA4E44F3}">
      <dsp:nvSpPr>
        <dsp:cNvPr id="0" name=""/>
        <dsp:cNvSpPr/>
      </dsp:nvSpPr>
      <dsp:spPr>
        <a:xfrm>
          <a:off x="3208968" y="540364"/>
          <a:ext cx="749668" cy="331882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225169" y="556565"/>
        <a:ext cx="717266" cy="299480"/>
      </dsp:txXfrm>
    </dsp:sp>
    <dsp:sp modelId="{5ADC9BA7-E854-40A7-8927-A295F34793AA}">
      <dsp:nvSpPr>
        <dsp:cNvPr id="0" name=""/>
        <dsp:cNvSpPr/>
      </dsp:nvSpPr>
      <dsp:spPr>
        <a:xfrm>
          <a:off x="3358967" y="1590704"/>
          <a:ext cx="616980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358967" y="1590704"/>
        <a:ext cx="616980" cy="238913"/>
      </dsp:txXfrm>
    </dsp:sp>
    <dsp:sp modelId="{0C93F6F9-E0E8-47B2-84B0-571DF444F336}">
      <dsp:nvSpPr>
        <dsp:cNvPr id="0" name=""/>
        <dsp:cNvSpPr/>
      </dsp:nvSpPr>
      <dsp:spPr>
        <a:xfrm>
          <a:off x="3385997" y="2013068"/>
          <a:ext cx="61486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85997" y="2013068"/>
        <a:ext cx="614864" cy="238913"/>
      </dsp:txXfrm>
    </dsp:sp>
    <dsp:sp modelId="{6897FC91-65A3-49C4-BD2A-29EC3B0ED250}">
      <dsp:nvSpPr>
        <dsp:cNvPr id="0" name=""/>
        <dsp:cNvSpPr/>
      </dsp:nvSpPr>
      <dsp:spPr>
        <a:xfrm>
          <a:off x="4059153" y="433947"/>
          <a:ext cx="833733" cy="42688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79992" y="454786"/>
        <a:ext cx="792055" cy="385211"/>
      </dsp:txXfrm>
    </dsp:sp>
    <dsp:sp modelId="{6BD1928C-9D9A-445D-A408-A7E5522B55A7}">
      <dsp:nvSpPr>
        <dsp:cNvPr id="0" name=""/>
        <dsp:cNvSpPr/>
      </dsp:nvSpPr>
      <dsp:spPr>
        <a:xfrm>
          <a:off x="4267414" y="945216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67414" y="945216"/>
        <a:ext cx="477827" cy="238913"/>
      </dsp:txXfrm>
    </dsp:sp>
    <dsp:sp modelId="{A68B7E76-EEC8-4B92-9F2A-6326D49DC461}">
      <dsp:nvSpPr>
        <dsp:cNvPr id="0" name=""/>
        <dsp:cNvSpPr/>
      </dsp:nvSpPr>
      <dsp:spPr>
        <a:xfrm>
          <a:off x="4272732" y="1220624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72732" y="1220624"/>
        <a:ext cx="477827" cy="238913"/>
      </dsp:txXfrm>
    </dsp:sp>
    <dsp:sp modelId="{7779AB4B-B4E7-40E6-A97D-DB6F2DC18CDC}">
      <dsp:nvSpPr>
        <dsp:cNvPr id="0" name=""/>
        <dsp:cNvSpPr/>
      </dsp:nvSpPr>
      <dsp:spPr>
        <a:xfrm>
          <a:off x="4262091" y="1538599"/>
          <a:ext cx="65870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62091" y="1538599"/>
        <a:ext cx="658704" cy="238913"/>
      </dsp:txXfrm>
    </dsp:sp>
    <dsp:sp modelId="{6115626C-18C9-4B8A-923D-F7150ABB052F}">
      <dsp:nvSpPr>
        <dsp:cNvPr id="0" name=""/>
        <dsp:cNvSpPr/>
      </dsp:nvSpPr>
      <dsp:spPr>
        <a:xfrm>
          <a:off x="4246132" y="1829967"/>
          <a:ext cx="679112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46132" y="1829967"/>
        <a:ext cx="679112" cy="238913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" y="615074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9486" y="627988"/>
        <a:ext cx="856024" cy="415098"/>
      </dsp:txXfrm>
    </dsp:sp>
    <dsp:sp modelId="{27EFBCA8-6A74-4649-A179-440FFEE6E82B}">
      <dsp:nvSpPr>
        <dsp:cNvPr id="0" name=""/>
        <dsp:cNvSpPr/>
      </dsp:nvSpPr>
      <dsp:spPr>
        <a:xfrm rot="19019379">
          <a:off x="823598" y="647916"/>
          <a:ext cx="4823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482393" y="23092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052736" y="658949"/>
        <a:ext cx="24119" cy="24119"/>
      </dsp:txXfrm>
    </dsp:sp>
    <dsp:sp modelId="{BD4783AC-1EF3-4D45-86BC-BF07CE836B7E}">
      <dsp:nvSpPr>
        <dsp:cNvPr id="0" name=""/>
        <dsp:cNvSpPr/>
      </dsp:nvSpPr>
      <dsp:spPr>
        <a:xfrm>
          <a:off x="1241166" y="286018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254080" y="298932"/>
        <a:ext cx="856024" cy="415098"/>
      </dsp:txXfrm>
    </dsp:sp>
    <dsp:sp modelId="{A4941257-11F3-4D43-B00F-16CCBCF53113}">
      <dsp:nvSpPr>
        <dsp:cNvPr id="0" name=""/>
        <dsp:cNvSpPr/>
      </dsp:nvSpPr>
      <dsp:spPr>
        <a:xfrm rot="62421">
          <a:off x="2122999" y="485511"/>
          <a:ext cx="233861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33861" y="23092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234084" y="502758"/>
        <a:ext cx="11693" cy="11693"/>
      </dsp:txXfrm>
    </dsp:sp>
    <dsp:sp modelId="{ED64D148-5F2E-4BB8-BDB3-4DC052EB25D5}">
      <dsp:nvSpPr>
        <dsp:cNvPr id="0" name=""/>
        <dsp:cNvSpPr/>
      </dsp:nvSpPr>
      <dsp:spPr>
        <a:xfrm>
          <a:off x="2356842" y="238424"/>
          <a:ext cx="1022975" cy="5446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372793" y="254375"/>
        <a:ext cx="991073" cy="512703"/>
      </dsp:txXfrm>
    </dsp:sp>
    <dsp:sp modelId="{FCF68E8B-96FC-4844-A05B-D5900B814075}">
      <dsp:nvSpPr>
        <dsp:cNvPr id="0" name=""/>
        <dsp:cNvSpPr/>
      </dsp:nvSpPr>
      <dsp:spPr>
        <a:xfrm rot="60232">
          <a:off x="3379799" y="489758"/>
          <a:ext cx="242361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42361" y="23092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494921" y="506791"/>
        <a:ext cx="12118" cy="12118"/>
      </dsp:txXfrm>
    </dsp:sp>
    <dsp:sp modelId="{24BF5894-E125-4265-A2FE-6715367C89CE}">
      <dsp:nvSpPr>
        <dsp:cNvPr id="0" name=""/>
        <dsp:cNvSpPr/>
      </dsp:nvSpPr>
      <dsp:spPr>
        <a:xfrm>
          <a:off x="3622142" y="246480"/>
          <a:ext cx="1171982" cy="53698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637870" y="262208"/>
        <a:ext cx="1140526" cy="505530"/>
      </dsp:txXfrm>
    </dsp:sp>
    <dsp:sp modelId="{CCCB4C1B-02E6-4794-A719-A0AD297A9D77}">
      <dsp:nvSpPr>
        <dsp:cNvPr id="0" name=""/>
        <dsp:cNvSpPr/>
      </dsp:nvSpPr>
      <dsp:spPr>
        <a:xfrm rot="2580621">
          <a:off x="823598" y="976972"/>
          <a:ext cx="4823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482393" y="23092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052736" y="988005"/>
        <a:ext cx="24119" cy="24119"/>
      </dsp:txXfrm>
    </dsp:sp>
    <dsp:sp modelId="{6C96C15E-B70B-46B4-8352-61A9DED02AF6}">
      <dsp:nvSpPr>
        <dsp:cNvPr id="0" name=""/>
        <dsp:cNvSpPr/>
      </dsp:nvSpPr>
      <dsp:spPr>
        <a:xfrm>
          <a:off x="1241166" y="944129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254080" y="957043"/>
        <a:ext cx="856024" cy="415098"/>
      </dsp:txXfrm>
    </dsp:sp>
    <dsp:sp modelId="{C2686B93-75F1-43F0-BEA2-C769030C38A7}">
      <dsp:nvSpPr>
        <dsp:cNvPr id="0" name=""/>
        <dsp:cNvSpPr/>
      </dsp:nvSpPr>
      <dsp:spPr>
        <a:xfrm rot="57225">
          <a:off x="2123001" y="1143623"/>
          <a:ext cx="2550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55093" y="23092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244171" y="1160338"/>
        <a:ext cx="12754" cy="12754"/>
      </dsp:txXfrm>
    </dsp:sp>
    <dsp:sp modelId="{739E2FDF-E644-42FB-AFE0-6EA6DC4336F4}">
      <dsp:nvSpPr>
        <dsp:cNvPr id="0" name=""/>
        <dsp:cNvSpPr/>
      </dsp:nvSpPr>
      <dsp:spPr>
        <a:xfrm>
          <a:off x="2378077" y="863030"/>
          <a:ext cx="1023152" cy="6116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395991" y="880944"/>
        <a:ext cx="987324" cy="575789"/>
      </dsp:txXfrm>
    </dsp:sp>
    <dsp:sp modelId="{0A554E3C-5E92-4BF2-B90F-661267C3AF7B}">
      <dsp:nvSpPr>
        <dsp:cNvPr id="0" name=""/>
        <dsp:cNvSpPr/>
      </dsp:nvSpPr>
      <dsp:spPr>
        <a:xfrm rot="59196">
          <a:off x="3401211" y="1147869"/>
          <a:ext cx="246602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46602" y="23092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518347" y="1164797"/>
        <a:ext cx="12330" cy="12330"/>
      </dsp:txXfrm>
    </dsp:sp>
    <dsp:sp modelId="{30BF8655-02C4-4396-A27C-254CBF7496B1}">
      <dsp:nvSpPr>
        <dsp:cNvPr id="0" name=""/>
        <dsp:cNvSpPr/>
      </dsp:nvSpPr>
      <dsp:spPr>
        <a:xfrm>
          <a:off x="3647795" y="853415"/>
          <a:ext cx="1111707" cy="6393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666521" y="872141"/>
        <a:ext cx="1074255" cy="601886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71</TotalTime>
  <Pages>335</Pages>
  <Words>73064</Words>
  <Characters>416468</Characters>
  <Application>Microsoft Office Word</Application>
  <DocSecurity>0</DocSecurity>
  <Lines>3470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140</cp:revision>
  <cp:lastPrinted>2023-08-23T18:36:00Z</cp:lastPrinted>
  <dcterms:created xsi:type="dcterms:W3CDTF">2023-10-21T06:55:00Z</dcterms:created>
  <dcterms:modified xsi:type="dcterms:W3CDTF">2023-10-31T09:01:00Z</dcterms:modified>
</cp:coreProperties>
</file>